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714314" w14:textId="77777777" w:rsidR="00F91A7B" w:rsidRDefault="00F91A7B" w:rsidP="00447A18">
      <w:pPr>
        <w:rPr>
          <w:b/>
          <w:color w:val="FF6600"/>
          <w:sz w:val="44"/>
          <w:szCs w:val="44"/>
        </w:rPr>
      </w:pPr>
      <w:bookmarkStart w:id="0" w:name="_GoBack"/>
      <w:bookmarkEnd w:id="0"/>
    </w:p>
    <w:p w14:paraId="4A272970" w14:textId="77777777" w:rsidR="00F91A7B" w:rsidRDefault="00F91A7B" w:rsidP="00F91A7B">
      <w:pPr>
        <w:jc w:val="center"/>
        <w:rPr>
          <w:b/>
          <w:color w:val="FF6600"/>
          <w:sz w:val="44"/>
          <w:szCs w:val="44"/>
        </w:rPr>
      </w:pPr>
    </w:p>
    <w:p w14:paraId="5B6D78FD" w14:textId="77777777" w:rsidR="005B7F2B" w:rsidRDefault="005B7F2B" w:rsidP="00F91A7B">
      <w:pPr>
        <w:jc w:val="center"/>
        <w:rPr>
          <w:b/>
          <w:color w:val="FF6600"/>
          <w:sz w:val="44"/>
          <w:szCs w:val="44"/>
        </w:rPr>
      </w:pPr>
    </w:p>
    <w:p w14:paraId="11C770CF" w14:textId="77777777" w:rsidR="00F91A7B" w:rsidRDefault="00F91A7B" w:rsidP="00F91A7B">
      <w:pPr>
        <w:jc w:val="center"/>
        <w:rPr>
          <w:b/>
          <w:color w:val="FF6600"/>
          <w:sz w:val="44"/>
          <w:szCs w:val="44"/>
        </w:rPr>
      </w:pPr>
    </w:p>
    <w:p w14:paraId="2B3F6215" w14:textId="77777777" w:rsidR="00F91A7B" w:rsidRDefault="00F91A7B" w:rsidP="00F91A7B">
      <w:pPr>
        <w:jc w:val="center"/>
        <w:rPr>
          <w:b/>
          <w:color w:val="FF6600"/>
          <w:sz w:val="44"/>
          <w:szCs w:val="44"/>
        </w:rPr>
      </w:pPr>
    </w:p>
    <w:p w14:paraId="39A291E7" w14:textId="77777777" w:rsidR="00F91A7B" w:rsidRDefault="00F91A7B" w:rsidP="00F91A7B">
      <w:pPr>
        <w:jc w:val="center"/>
        <w:rPr>
          <w:b/>
          <w:color w:val="FF6600"/>
          <w:sz w:val="44"/>
          <w:szCs w:val="44"/>
        </w:rPr>
      </w:pPr>
    </w:p>
    <w:p w14:paraId="2CC40F54" w14:textId="77777777" w:rsidR="005B7F2B" w:rsidRDefault="005B7F2B" w:rsidP="00F91A7B">
      <w:pPr>
        <w:jc w:val="center"/>
        <w:rPr>
          <w:b/>
          <w:color w:val="FF6600"/>
          <w:sz w:val="44"/>
          <w:szCs w:val="44"/>
        </w:rPr>
      </w:pPr>
    </w:p>
    <w:p w14:paraId="788CDD22" w14:textId="77777777" w:rsidR="00F91A7B" w:rsidRDefault="00F91A7B" w:rsidP="00F91A7B">
      <w:pPr>
        <w:jc w:val="center"/>
        <w:rPr>
          <w:b/>
          <w:color w:val="FF6600"/>
          <w:sz w:val="44"/>
          <w:szCs w:val="44"/>
        </w:rPr>
      </w:pPr>
      <w:r>
        <w:rPr>
          <w:b/>
          <w:color w:val="FF6600"/>
          <w:sz w:val="44"/>
          <w:szCs w:val="44"/>
        </w:rPr>
        <w:t>POROČILO</w:t>
      </w:r>
    </w:p>
    <w:p w14:paraId="4F0C5677" w14:textId="77777777" w:rsidR="00F91A7B" w:rsidRDefault="00F91A7B" w:rsidP="00F91A7B">
      <w:pPr>
        <w:ind w:left="360"/>
        <w:rPr>
          <w:b/>
          <w:color w:val="FF6600"/>
          <w:sz w:val="44"/>
          <w:szCs w:val="44"/>
        </w:rPr>
      </w:pPr>
    </w:p>
    <w:p w14:paraId="275DE97A" w14:textId="77777777" w:rsidR="00F91A7B" w:rsidRDefault="00F91A7B" w:rsidP="00F91A7B">
      <w:pPr>
        <w:ind w:left="360"/>
        <w:jc w:val="center"/>
        <w:rPr>
          <w:b/>
          <w:color w:val="FF6600"/>
          <w:sz w:val="44"/>
          <w:szCs w:val="44"/>
        </w:rPr>
      </w:pPr>
      <w:r>
        <w:rPr>
          <w:b/>
          <w:color w:val="FF6600"/>
          <w:sz w:val="44"/>
          <w:szCs w:val="44"/>
        </w:rPr>
        <w:t>7.VAJA</w:t>
      </w:r>
    </w:p>
    <w:p w14:paraId="58D2A36B" w14:textId="77777777" w:rsidR="00F91A7B" w:rsidRDefault="00F91A7B" w:rsidP="00F91A7B">
      <w:pPr>
        <w:jc w:val="center"/>
        <w:rPr>
          <w:b/>
          <w:color w:val="FF6600"/>
          <w:sz w:val="44"/>
          <w:szCs w:val="44"/>
        </w:rPr>
      </w:pPr>
    </w:p>
    <w:p w14:paraId="23D41F42" w14:textId="77777777" w:rsidR="00F91A7B" w:rsidRDefault="00E97931" w:rsidP="00E97931">
      <w:pPr>
        <w:jc w:val="center"/>
        <w:rPr>
          <w:color w:val="FF6600"/>
        </w:rPr>
      </w:pPr>
      <w:r>
        <w:rPr>
          <w:b/>
          <w:color w:val="FF6600"/>
          <w:sz w:val="44"/>
          <w:szCs w:val="44"/>
        </w:rPr>
        <w:t>KALORIMETRIJA</w:t>
      </w:r>
    </w:p>
    <w:p w14:paraId="1BBFE339" w14:textId="77777777" w:rsidR="00F91A7B" w:rsidRDefault="00F91A7B" w:rsidP="00F91A7B">
      <w:pPr>
        <w:rPr>
          <w:color w:val="FF6600"/>
        </w:rPr>
      </w:pPr>
    </w:p>
    <w:p w14:paraId="2B7CB6AF" w14:textId="77777777" w:rsidR="00F91A7B" w:rsidRDefault="00F91A7B" w:rsidP="00F91A7B">
      <w:pPr>
        <w:rPr>
          <w:color w:val="FF6600"/>
        </w:rPr>
      </w:pPr>
    </w:p>
    <w:p w14:paraId="6A791B28" w14:textId="77777777" w:rsidR="00F91A7B" w:rsidRDefault="00F91A7B" w:rsidP="00F91A7B">
      <w:pPr>
        <w:rPr>
          <w:color w:val="FF6600"/>
        </w:rPr>
      </w:pPr>
    </w:p>
    <w:p w14:paraId="4313C797" w14:textId="77777777" w:rsidR="00F91A7B" w:rsidRDefault="00F91A7B" w:rsidP="00F91A7B">
      <w:pPr>
        <w:rPr>
          <w:color w:val="FF6600"/>
        </w:rPr>
      </w:pPr>
    </w:p>
    <w:p w14:paraId="68DCC192" w14:textId="77777777" w:rsidR="00F91A7B" w:rsidRDefault="00F91A7B" w:rsidP="00F91A7B">
      <w:pPr>
        <w:rPr>
          <w:color w:val="FF6600"/>
        </w:rPr>
      </w:pPr>
    </w:p>
    <w:p w14:paraId="77FAF672" w14:textId="77777777" w:rsidR="00F91A7B" w:rsidRDefault="00F91A7B" w:rsidP="00F91A7B">
      <w:pPr>
        <w:rPr>
          <w:color w:val="FF6600"/>
        </w:rPr>
      </w:pPr>
    </w:p>
    <w:p w14:paraId="71CD6FA4" w14:textId="77777777" w:rsidR="00F91A7B" w:rsidRDefault="00F91A7B" w:rsidP="00F91A7B">
      <w:pPr>
        <w:rPr>
          <w:color w:val="FF6600"/>
        </w:rPr>
      </w:pPr>
    </w:p>
    <w:p w14:paraId="7140ED12" w14:textId="77777777" w:rsidR="00F91A7B" w:rsidRDefault="00F91A7B" w:rsidP="00F91A7B">
      <w:pPr>
        <w:rPr>
          <w:color w:val="FF6600"/>
        </w:rPr>
      </w:pPr>
    </w:p>
    <w:p w14:paraId="62D3CD8A" w14:textId="77777777" w:rsidR="00F91A7B" w:rsidRDefault="00F91A7B" w:rsidP="00F91A7B">
      <w:pPr>
        <w:rPr>
          <w:color w:val="FF6600"/>
        </w:rPr>
      </w:pPr>
    </w:p>
    <w:p w14:paraId="728106AA" w14:textId="77777777" w:rsidR="00F91A7B" w:rsidRDefault="00F91A7B" w:rsidP="00F91A7B">
      <w:pPr>
        <w:rPr>
          <w:color w:val="FF6600"/>
        </w:rPr>
      </w:pPr>
    </w:p>
    <w:p w14:paraId="5AE9984C" w14:textId="77777777" w:rsidR="00F91A7B" w:rsidRDefault="00F91A7B" w:rsidP="00F91A7B">
      <w:pPr>
        <w:rPr>
          <w:color w:val="FF6600"/>
        </w:rPr>
      </w:pPr>
    </w:p>
    <w:p w14:paraId="4E849538" w14:textId="77777777" w:rsidR="00F91A7B" w:rsidRDefault="00F91A7B" w:rsidP="00F91A7B">
      <w:pPr>
        <w:rPr>
          <w:color w:val="FF6600"/>
        </w:rPr>
      </w:pPr>
    </w:p>
    <w:p w14:paraId="4F5D579D" w14:textId="77777777" w:rsidR="00F91A7B" w:rsidRDefault="00F91A7B" w:rsidP="00F91A7B">
      <w:pPr>
        <w:rPr>
          <w:color w:val="FF6600"/>
        </w:rPr>
      </w:pPr>
    </w:p>
    <w:p w14:paraId="4AF70CCF" w14:textId="77777777" w:rsidR="00F91A7B" w:rsidRDefault="00F91A7B" w:rsidP="00F91A7B">
      <w:pPr>
        <w:rPr>
          <w:color w:val="FF6600"/>
        </w:rPr>
      </w:pPr>
    </w:p>
    <w:p w14:paraId="02B334D3" w14:textId="77777777" w:rsidR="00F91A7B" w:rsidRDefault="00F91A7B" w:rsidP="00F91A7B">
      <w:pPr>
        <w:rPr>
          <w:color w:val="FF6600"/>
        </w:rPr>
      </w:pPr>
    </w:p>
    <w:p w14:paraId="2FFE2B0A" w14:textId="77777777" w:rsidR="00F91A7B" w:rsidRDefault="00F91A7B" w:rsidP="00F91A7B">
      <w:pPr>
        <w:rPr>
          <w:color w:val="FF6600"/>
        </w:rPr>
      </w:pPr>
    </w:p>
    <w:p w14:paraId="44C5F4CD" w14:textId="77777777" w:rsidR="00F91A7B" w:rsidRDefault="00F91A7B" w:rsidP="00F91A7B">
      <w:pPr>
        <w:rPr>
          <w:color w:val="FF6600"/>
        </w:rPr>
      </w:pPr>
    </w:p>
    <w:p w14:paraId="794D48F7" w14:textId="77777777" w:rsidR="00F91A7B" w:rsidRDefault="00F91A7B" w:rsidP="00F91A7B">
      <w:pPr>
        <w:rPr>
          <w:color w:val="FF6600"/>
        </w:rPr>
      </w:pPr>
    </w:p>
    <w:p w14:paraId="24F52C89" w14:textId="77777777" w:rsidR="00F91A7B" w:rsidRDefault="00F91A7B" w:rsidP="00F91A7B">
      <w:pPr>
        <w:rPr>
          <w:color w:val="FF6600"/>
        </w:rPr>
      </w:pPr>
    </w:p>
    <w:p w14:paraId="6CBA4089" w14:textId="77777777" w:rsidR="00F91A7B" w:rsidRDefault="00F91A7B" w:rsidP="00F91A7B">
      <w:pPr>
        <w:rPr>
          <w:color w:val="FF6600"/>
        </w:rPr>
      </w:pPr>
    </w:p>
    <w:p w14:paraId="404AAD86" w14:textId="77777777" w:rsidR="00F91A7B" w:rsidRDefault="00F91A7B" w:rsidP="00F91A7B">
      <w:pPr>
        <w:rPr>
          <w:color w:val="FF6600"/>
        </w:rPr>
      </w:pPr>
    </w:p>
    <w:p w14:paraId="0BEFBAEF" w14:textId="77777777" w:rsidR="00F91A7B" w:rsidRDefault="00F91A7B" w:rsidP="00F91A7B">
      <w:pPr>
        <w:rPr>
          <w:color w:val="FF6600"/>
        </w:rPr>
      </w:pPr>
    </w:p>
    <w:p w14:paraId="06E320B8" w14:textId="77777777" w:rsidR="00F91A7B" w:rsidRDefault="00F91A7B" w:rsidP="00F91A7B">
      <w:pPr>
        <w:rPr>
          <w:color w:val="FF6600"/>
        </w:rPr>
      </w:pPr>
    </w:p>
    <w:p w14:paraId="526AE7AB" w14:textId="77777777" w:rsidR="00F91A7B" w:rsidRDefault="00F91A7B" w:rsidP="00F91A7B">
      <w:pPr>
        <w:rPr>
          <w:color w:val="FF6600"/>
        </w:rPr>
      </w:pPr>
    </w:p>
    <w:p w14:paraId="5F276EDA" w14:textId="4BAE62CB" w:rsidR="00F91A7B" w:rsidRDefault="007D7F66" w:rsidP="00F91A7B">
      <w:pPr>
        <w:rPr>
          <w:b/>
          <w:color w:val="00FF00"/>
        </w:rPr>
      </w:pPr>
      <w:r>
        <w:rPr>
          <w:b/>
          <w:color w:val="00FF00"/>
        </w:rPr>
        <w:t xml:space="preserve"> </w:t>
      </w:r>
    </w:p>
    <w:p w14:paraId="7C10DC23" w14:textId="77777777" w:rsidR="00087C6E" w:rsidRDefault="00087C6E" w:rsidP="00F91A7B"/>
    <w:p w14:paraId="06D47A4A" w14:textId="77777777" w:rsidR="00F91A7B" w:rsidRDefault="00F91A7B" w:rsidP="00F91A7B"/>
    <w:p w14:paraId="20641B3D" w14:textId="77777777" w:rsidR="00F91A7B" w:rsidRDefault="00F91A7B" w:rsidP="00F91A7B"/>
    <w:p w14:paraId="3B75A909" w14:textId="77777777" w:rsidR="00F91A7B" w:rsidRDefault="00F91A7B" w:rsidP="00F91A7B">
      <w:pPr>
        <w:rPr>
          <w:b/>
          <w:color w:val="0000FF"/>
          <w:u w:val="single"/>
        </w:rPr>
      </w:pPr>
      <w:r>
        <w:rPr>
          <w:b/>
          <w:color w:val="0000FF"/>
          <w:u w:val="single"/>
        </w:rPr>
        <w:lastRenderedPageBreak/>
        <w:t>Namen:</w:t>
      </w:r>
    </w:p>
    <w:p w14:paraId="2BE288C0" w14:textId="77777777" w:rsidR="00F91A7B" w:rsidRDefault="00F91A7B" w:rsidP="00F91A7B"/>
    <w:p w14:paraId="2CA4F65B" w14:textId="77777777" w:rsidR="00F91A7B" w:rsidRDefault="00F91A7B" w:rsidP="00F91A7B">
      <w:pPr>
        <w:numPr>
          <w:ilvl w:val="0"/>
          <w:numId w:val="1"/>
        </w:numPr>
      </w:pPr>
      <w:r>
        <w:t>Izmeri toplotno kapaciteto kalorimetrijske posode.</w:t>
      </w:r>
    </w:p>
    <w:p w14:paraId="4F8BDB46" w14:textId="77777777" w:rsidR="00F91A7B" w:rsidRDefault="00F91A7B" w:rsidP="00F91A7B">
      <w:pPr>
        <w:numPr>
          <w:ilvl w:val="0"/>
          <w:numId w:val="1"/>
        </w:numPr>
      </w:pPr>
      <w:r>
        <w:t>Izmeri specifično toploto trde snovi.</w:t>
      </w:r>
    </w:p>
    <w:p w14:paraId="4367DA94" w14:textId="77777777" w:rsidR="00F91A7B" w:rsidRDefault="00F91A7B" w:rsidP="00F91A7B">
      <w:pPr>
        <w:ind w:left="360"/>
      </w:pPr>
    </w:p>
    <w:p w14:paraId="02394AEB" w14:textId="77777777" w:rsidR="00F91A7B" w:rsidRDefault="00F91A7B" w:rsidP="00F91A7B">
      <w:pPr>
        <w:rPr>
          <w:b/>
          <w:color w:val="0000FF"/>
          <w:u w:val="single"/>
        </w:rPr>
      </w:pPr>
      <w:r>
        <w:rPr>
          <w:b/>
          <w:color w:val="0000FF"/>
          <w:u w:val="single"/>
        </w:rPr>
        <w:t>Pribor:</w:t>
      </w:r>
    </w:p>
    <w:p w14:paraId="6AFBC31B" w14:textId="77777777" w:rsidR="00F91A7B" w:rsidRDefault="00F91A7B" w:rsidP="00F91A7B">
      <w:pPr>
        <w:rPr>
          <w:b/>
          <w:color w:val="0000FF"/>
          <w:u w:val="single"/>
        </w:rPr>
      </w:pPr>
    </w:p>
    <w:p w14:paraId="5778C351" w14:textId="77777777" w:rsidR="00F91A7B" w:rsidRPr="00F91A7B" w:rsidRDefault="00F91A7B" w:rsidP="00F91A7B">
      <w:r w:rsidRPr="00F91A7B">
        <w:t>Kalorimetrijska posoda, termometer</w:t>
      </w:r>
      <w:r>
        <w:t>, merjenjec, grelnik, posoda za vodo, vir anpetosti, voltmeter, ampermeter, štoparica.</w:t>
      </w:r>
    </w:p>
    <w:p w14:paraId="4EE9E98B" w14:textId="77777777" w:rsidR="00F91A7B" w:rsidRDefault="00F91A7B" w:rsidP="00F91A7B"/>
    <w:p w14:paraId="7EB161A5" w14:textId="77777777" w:rsidR="001F29F5" w:rsidRDefault="00995022" w:rsidP="00F91A7B">
      <w:pPr>
        <w:rPr>
          <w:b/>
          <w:color w:val="0000FF"/>
          <w:u w:val="single"/>
        </w:rPr>
      </w:pPr>
      <w:r>
        <w:rPr>
          <w:b/>
          <w:color w:val="0000FF"/>
          <w:u w:val="single"/>
        </w:rPr>
        <w:t>Opis poskusa:</w:t>
      </w:r>
    </w:p>
    <w:p w14:paraId="75FBE336" w14:textId="77777777" w:rsidR="00F91A7B" w:rsidRDefault="00F91A7B" w:rsidP="00F91A7B">
      <w:pPr>
        <w:rPr>
          <w:b/>
          <w:color w:val="0000FF"/>
          <w:u w:val="single"/>
        </w:rPr>
      </w:pPr>
    </w:p>
    <w:p w14:paraId="5B487A96" w14:textId="77777777" w:rsidR="00AF0722" w:rsidRPr="007C4238" w:rsidRDefault="007B007F" w:rsidP="00F91A7B">
      <w:pPr>
        <w:rPr>
          <w:b/>
          <w:color w:val="0000FF"/>
        </w:rPr>
      </w:pPr>
      <w:r w:rsidRPr="007B007F">
        <w:rPr>
          <w:b/>
        </w:rPr>
        <w:t>1.</w:t>
      </w:r>
      <w:r w:rsidRPr="007C4238">
        <w:rPr>
          <w:b/>
          <w:color w:val="0000FF"/>
        </w:rPr>
        <w:t>Merjenje toplotne kapacitete posode</w:t>
      </w:r>
    </w:p>
    <w:p w14:paraId="0693C2F5" w14:textId="77777777" w:rsidR="007B007F" w:rsidRDefault="007B007F" w:rsidP="00F91A7B">
      <w:pPr>
        <w:rPr>
          <w:b/>
        </w:rPr>
      </w:pPr>
    </w:p>
    <w:p w14:paraId="6DAAEB25" w14:textId="77777777" w:rsidR="002558F4" w:rsidRDefault="002558F4" w:rsidP="00F91A7B">
      <w:r>
        <w:t xml:space="preserve">V posodo sem nalil vodo pri </w:t>
      </w:r>
      <w:r w:rsidR="007B007F">
        <w:t>temperaturi</w:t>
      </w:r>
      <w:r>
        <w:t xml:space="preserve"> 20,3 </w:t>
      </w:r>
      <w:r w:rsidR="00A14E20">
        <w:pict w14:anchorId="679166C3">
          <v:shape id="_x0000_i1026" type="#_x0000_t75" style="width:10.9pt;height:13.4pt">
            <v:imagedata r:id="rId7" o:title="stop"/>
          </v:shape>
        </w:pict>
      </w:r>
      <w:r>
        <w:t>C</w:t>
      </w:r>
      <w:r w:rsidR="007B007F">
        <w:t xml:space="preserve"> in jo zaprl. Vanjo sem vstavil električni grelec in počakal najmanj tri minute, tako da so stene posode in grelnik dobile enako temperaturo kot jo ima voda.. Izmeril sem temperaturo vode Ts in jo izlil ven. Posodo sem nato hitro obrisal zaradi natančnosti meritve in nato vanjo</w:t>
      </w:r>
      <w:r>
        <w:t xml:space="preserve"> vlil znano maso vode pri</w:t>
      </w:r>
    </w:p>
    <w:p w14:paraId="510BE8D8" w14:textId="77777777" w:rsidR="007B007F" w:rsidRDefault="002558F4" w:rsidP="00F91A7B">
      <w:r>
        <w:t xml:space="preserve">75 </w:t>
      </w:r>
      <w:r w:rsidR="00A14E20">
        <w:pict w14:anchorId="50202C71">
          <v:shape id="_x0000_i1027" type="#_x0000_t75" style="width:10.9pt;height:13.4pt">
            <v:imagedata r:id="rId7" o:title="stop"/>
          </v:shape>
        </w:pict>
      </w:r>
      <w:r>
        <w:t xml:space="preserve">C </w:t>
      </w:r>
      <w:r w:rsidR="007A027E">
        <w:t xml:space="preserve">višji temperaturi Tv od sobne. Količina vode je </w:t>
      </w:r>
      <w:r>
        <w:t>bila</w:t>
      </w:r>
      <w:r w:rsidR="007A027E">
        <w:t xml:space="preserve"> tolikšna, da je v kalorimetrijski </w:t>
      </w:r>
      <w:r>
        <w:t xml:space="preserve">posodi segala do iste višine, od </w:t>
      </w:r>
      <w:r w:rsidR="007A027E">
        <w:t>k</w:t>
      </w:r>
      <w:r>
        <w:t>a</w:t>
      </w:r>
      <w:r w:rsidR="007A027E">
        <w:t xml:space="preserve">tere je pribljižno segala pri merjenju. Ker je morala voda segreti tudi </w:t>
      </w:r>
      <w:r>
        <w:t>kalorimetrijsko posodo</w:t>
      </w:r>
      <w:r w:rsidR="007A027E">
        <w:t xml:space="preserve">, ji tamperatura pade na Tk. Pokril sem posodo, malo počakal, pomešal </w:t>
      </w:r>
      <w:r w:rsidR="00941FA0">
        <w:t>in izmeril temperaturo vode Tk. Izračunal sem toplotno kapaciteto</w:t>
      </w:r>
      <w:r>
        <w:t xml:space="preserve"> </w:t>
      </w:r>
      <w:r w:rsidR="00941FA0">
        <w:t>C ( glej obdelava meritev in rezultati 1.del)</w:t>
      </w:r>
    </w:p>
    <w:p w14:paraId="50F090CB" w14:textId="77777777" w:rsidR="007A027E" w:rsidRDefault="007A027E" w:rsidP="00F91A7B"/>
    <w:p w14:paraId="37EF8BEC" w14:textId="77777777" w:rsidR="007A027E" w:rsidRDefault="00A14E20" w:rsidP="00F91A7B">
      <w:r>
        <w:rPr>
          <w:noProof/>
        </w:rPr>
        <w:pict w14:anchorId="7D55D093">
          <v:shape id="_x0000_s1027" type="#_x0000_t75" style="position:absolute;margin-left:126pt;margin-top:13.25pt;width:135pt;height:22.85pt;z-index:-251657728" wrapcoords="7371 5600 514 8000 0 12800 1200 18400 2057 18400 15771 18400 21429 14400 21257 5600 7371 5600">
            <v:imagedata r:id="rId8" o:title="caca"/>
            <w10:wrap type="tight" side="left"/>
          </v:shape>
        </w:pict>
      </w:r>
      <w:r w:rsidR="007A027E">
        <w:t xml:space="preserve">Specifična toplota vode: </w:t>
      </w:r>
    </w:p>
    <w:p w14:paraId="7BD79DD8" w14:textId="77777777" w:rsidR="007A027E" w:rsidRDefault="007A027E" w:rsidP="00F91A7B">
      <w:r>
        <w:t xml:space="preserve"> </w:t>
      </w:r>
      <w:r w:rsidRPr="007B007F">
        <w:t xml:space="preserve"> </w:t>
      </w:r>
    </w:p>
    <w:p w14:paraId="19CF61C1" w14:textId="77777777" w:rsidR="00447A18" w:rsidRDefault="00447A18" w:rsidP="00F91A7B"/>
    <w:p w14:paraId="43E5ED5F" w14:textId="77777777" w:rsidR="00B43387" w:rsidRDefault="00B43387" w:rsidP="00B43387"/>
    <w:p w14:paraId="66D0418E" w14:textId="77777777" w:rsidR="008F3E62" w:rsidRDefault="00941FA0" w:rsidP="00941FA0">
      <w:pPr>
        <w:rPr>
          <w:b/>
        </w:rPr>
      </w:pPr>
      <w:r>
        <w:rPr>
          <w:b/>
        </w:rPr>
        <w:t>2</w:t>
      </w:r>
      <w:r w:rsidRPr="00941FA0">
        <w:rPr>
          <w:b/>
        </w:rPr>
        <w:t>.</w:t>
      </w:r>
      <w:r w:rsidRPr="007C4238">
        <w:rPr>
          <w:b/>
          <w:color w:val="0000FF"/>
        </w:rPr>
        <w:t>Merjenje specifične toplote trdne snovi</w:t>
      </w:r>
    </w:p>
    <w:p w14:paraId="5E6FE1F0" w14:textId="77777777" w:rsidR="008F3E62" w:rsidRPr="005B7F2B" w:rsidRDefault="008F3E62" w:rsidP="00941FA0"/>
    <w:p w14:paraId="053BAFF9" w14:textId="77777777" w:rsidR="006E4CB6" w:rsidRDefault="005B7F2B" w:rsidP="00F91A7B">
      <w:r>
        <w:t xml:space="preserve">Stehtal sem maso merjenca </w:t>
      </w:r>
      <w:r w:rsidR="00DB46A3" w:rsidRPr="0056655E">
        <w:rPr>
          <w:sz w:val="32"/>
          <w:szCs w:val="32"/>
        </w:rPr>
        <w:t>m</w:t>
      </w:r>
      <w:r w:rsidR="00DB46A3" w:rsidRPr="00DB46A3">
        <w:rPr>
          <w:sz w:val="18"/>
          <w:szCs w:val="18"/>
        </w:rPr>
        <w:t>M</w:t>
      </w:r>
      <w:r>
        <w:t xml:space="preserve"> in ga položil na dno kalorimetrijske posode in ga prelil z vodo znane mase </w:t>
      </w:r>
      <w:r w:rsidR="00DB46A3" w:rsidRPr="0056655E">
        <w:rPr>
          <w:sz w:val="32"/>
          <w:szCs w:val="32"/>
        </w:rPr>
        <w:t>m</w:t>
      </w:r>
      <w:r w:rsidR="00DB46A3">
        <w:t xml:space="preserve">v </w:t>
      </w:r>
      <w:r>
        <w:t xml:space="preserve">pri </w:t>
      </w:r>
      <w:r w:rsidR="002558F4">
        <w:t xml:space="preserve">20,3 </w:t>
      </w:r>
      <w:r w:rsidR="00A14E20">
        <w:pict w14:anchorId="602F9C53">
          <v:shape id="_x0000_i1028" type="#_x0000_t75" style="width:10.9pt;height:13.4pt">
            <v:imagedata r:id="rId7" o:title="stop"/>
          </v:shape>
        </w:pict>
      </w:r>
      <w:r w:rsidR="002558F4">
        <w:t>C</w:t>
      </w:r>
      <w:r>
        <w:t xml:space="preserve">. Zaprl sem </w:t>
      </w:r>
      <w:r w:rsidR="00C93E07">
        <w:t>posodo, namestil v posodo potopni električni grelnik</w:t>
      </w:r>
      <w:r w:rsidR="0056655E">
        <w:t xml:space="preserve"> s sobno temperaturo </w:t>
      </w:r>
      <w:r w:rsidR="00C93E07">
        <w:t xml:space="preserve"> in termometer. Počakal sem</w:t>
      </w:r>
      <w:r w:rsidR="00252194">
        <w:t>,</w:t>
      </w:r>
      <w:r w:rsidR="00C93E07">
        <w:t xml:space="preserve"> da se je temperatura ustalila in jo nato zapisal (Tz). Grelnik sem nato priklučil na</w:t>
      </w:r>
      <w:r w:rsidR="0056655E">
        <w:t xml:space="preserve"> izmenični</w:t>
      </w:r>
      <w:r w:rsidR="00C93E07">
        <w:t xml:space="preserve"> vir </w:t>
      </w:r>
      <w:r w:rsidR="00252194">
        <w:t>efektivne napetosti vira 10 V</w:t>
      </w:r>
      <w:r w:rsidR="00C93E07">
        <w:t>, vključil sem ga in hkrati vklopil štoparico. Izmeril sem tok Ief</w:t>
      </w:r>
      <w:r w:rsidR="00252194">
        <w:t xml:space="preserve"> in napetost Uef. Grelnik je bil</w:t>
      </w:r>
      <w:r w:rsidR="00C93E07">
        <w:t xml:space="preserve"> vkl</w:t>
      </w:r>
      <w:r w:rsidR="00252194">
        <w:t xml:space="preserve">jučen, dokler se voda ni segrela </w:t>
      </w:r>
      <w:r w:rsidR="00C93E07">
        <w:t>vsaj za 20</w:t>
      </w:r>
      <w:r w:rsidR="00A14E20">
        <w:pict w14:anchorId="1D8CFEFC">
          <v:shape id="_x0000_i1029" type="#_x0000_t75" style="width:10.9pt;height:13.4pt">
            <v:imagedata r:id="rId7" o:title="stop"/>
          </v:shape>
        </w:pict>
      </w:r>
      <w:r w:rsidR="00C93E07">
        <w:t>C. Nato</w:t>
      </w:r>
      <w:r w:rsidR="00252194">
        <w:t xml:space="preserve"> </w:t>
      </w:r>
      <w:r w:rsidR="00C93E07">
        <w:t>sem i</w:t>
      </w:r>
      <w:r w:rsidR="00252194">
        <w:t xml:space="preserve">zključil grelnik </w:t>
      </w:r>
      <w:r w:rsidR="00C93E07">
        <w:t xml:space="preserve">in </w:t>
      </w:r>
      <w:r w:rsidR="00252194">
        <w:t xml:space="preserve">počakal, da se temperatura </w:t>
      </w:r>
      <w:r w:rsidR="00C93E07">
        <w:t xml:space="preserve">ustali </w:t>
      </w:r>
      <w:r w:rsidR="00252194">
        <w:t>do</w:t>
      </w:r>
      <w:r w:rsidR="00C93E07">
        <w:t>Tk. Izračunal sem specifično toploto merjeneca. Pri izračunu sem uporabil toplotno kapaciteto C, katero sem določil zgoraj</w:t>
      </w:r>
      <w:r w:rsidR="006E4CB6">
        <w:t>.</w:t>
      </w:r>
    </w:p>
    <w:p w14:paraId="5DDA99A1" w14:textId="77777777" w:rsidR="006E4CB6" w:rsidRDefault="006E4CB6" w:rsidP="00F91A7B"/>
    <w:p w14:paraId="26449BD8" w14:textId="77777777" w:rsidR="006E4CB6" w:rsidRDefault="006E4CB6" w:rsidP="00F91A7B"/>
    <w:p w14:paraId="311B6597" w14:textId="77777777" w:rsidR="006E4CB6" w:rsidRDefault="006E4CB6" w:rsidP="00F91A7B">
      <w:pPr>
        <w:rPr>
          <w:b/>
          <w:color w:val="FF00FF"/>
          <w:u w:val="single"/>
        </w:rPr>
      </w:pPr>
    </w:p>
    <w:p w14:paraId="03152D92" w14:textId="77777777" w:rsidR="006E4CB6" w:rsidRDefault="006E4CB6" w:rsidP="00F91A7B">
      <w:pPr>
        <w:rPr>
          <w:b/>
          <w:color w:val="FF00FF"/>
          <w:u w:val="single"/>
        </w:rPr>
      </w:pPr>
    </w:p>
    <w:p w14:paraId="5E81FA1A" w14:textId="77777777" w:rsidR="00252194" w:rsidRDefault="00252194" w:rsidP="00F91A7B">
      <w:pPr>
        <w:rPr>
          <w:b/>
          <w:color w:val="FF00FF"/>
          <w:u w:val="single"/>
        </w:rPr>
      </w:pPr>
      <w:r>
        <w:rPr>
          <w:b/>
          <w:color w:val="FF00FF"/>
          <w:u w:val="single"/>
        </w:rPr>
        <w:br w:type="page"/>
      </w:r>
    </w:p>
    <w:p w14:paraId="3B649CE7" w14:textId="77777777" w:rsidR="006E4CB6" w:rsidRDefault="00A14E20" w:rsidP="00F91A7B">
      <w:pPr>
        <w:rPr>
          <w:b/>
          <w:color w:val="FF00FF"/>
          <w:u w:val="single"/>
        </w:rPr>
      </w:pPr>
      <w:r>
        <w:rPr>
          <w:noProof/>
        </w:rPr>
        <w:pict w14:anchorId="451ED36D">
          <v:group id="_x0000_s1106" style="position:absolute;margin-left:81pt;margin-top:-4.8pt;width:4in;height:4in;z-index:-251656704" coordorigin="3217,5810" coordsize="5760,5951">
            <v:shape id="_x0000_s1029" type="#_x0000_t75" style="position:absolute;left:3217;top:5821;width:5760;height:5940" o:preferrelative="f" fillcolor="#cff" stroked="t" strokecolor="#f60" strokeweight="4.5pt">
              <v:fill o:detectmouseclick="t"/>
              <v:path o:extrusionok="t" o:connecttype="none"/>
              <o:lock v:ext="edit" text="t"/>
            </v:shape>
            <v:rect id="_x0000_s1032" style="position:absolute;left:5137;top:10352;width:1560;height:233" fillcolor="#936" strokecolor="#936"/>
            <v:rect id="_x0000_s1034" style="position:absolute;left:4417;top:8256;width:3000;height:233" fillcolor="#936" strokecolor="#936"/>
            <v:rect id="_x0000_s1039" style="position:absolute;left:5017;top:8954;width:1680;height:1398" fillcolor="aqua" strokecolor="aqua"/>
            <v:rect id="_x0000_s1041" style="position:absolute;left:4777;top:8372;width:360;height:2213;rotation:-951822fd" fillcolor="#936" strokecolor="#936"/>
            <v:rect id="_x0000_s1048" style="position:absolute;left:4897;top:10585;width:2040;height:465" strokecolor="white"/>
            <v:rect id="_x0000_s1049" style="position:absolute;left:5977;top:7557;width:360;height:1281" fillcolor="yellow" strokecolor="yellow"/>
            <v:rect id="_x0000_s1050" style="position:absolute;left:6577;top:8954;width:240;height:466" fillcolor="aqua" strokecolor="aqua"/>
            <v:rect id="_x0000_s1051" style="position:absolute;left:6697;top:8372;width:360;height:2213;rotation:1124499fd" fillcolor="#936" strokecolor="#936"/>
            <v:rect id="_x0000_s1052" style="position:absolute;left:6097;top:8838;width:120;height:815" fillcolor="yellow" strokecolor="yellow"/>
            <v:line id="_x0000_s1053" style="position:absolute" from="6097,9187" to="6217,9303" strokeweight="2.25pt"/>
            <v:line id="_x0000_s1054" style="position:absolute" from="6097,9536" to="6217,9653" strokeweight="2.25pt"/>
            <v:line id="_x0000_s1055" style="position:absolute" from="6097,9303" to="6217,9420" strokeweight="2.25pt"/>
            <v:line id="_x0000_s1057" style="position:absolute" from="6097,9420" to="6217,9536" strokeweight="2.25pt"/>
            <v:line id="_x0000_s1058" style="position:absolute" from="6097,9070" to="6217,9187" strokeweight="2.25p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59" type="#_x0000_t136" style="position:absolute;left:4849;top:9242;width:815;height:240;rotation:5036206fd" fillcolor="aqua" strokecolor="#36f" strokeweight="1.5pt">
              <v:shadow on="t" color="#900"/>
              <v:textpath style="font-family:&quot;Impact&quot;;font-size:12pt;v-text-kern:t" trim="t" fitpath="t" string="voda"/>
            </v:shape>
            <v:rect id="_x0000_s1060" style="position:absolute;left:5737;top:7557;width:120;height:1979" fillcolor="lime" strokecolor="lime"/>
            <v:rect id="_x0000_s1061" style="position:absolute;left:5737;top:9536;width:120;height:117" fillcolor="black" strokecolor="#333"/>
            <v:line id="_x0000_s1062" style="position:absolute" from="5737,9303" to="5857,9305" strokeweight="2.25pt"/>
            <v:line id="_x0000_s1063" style="position:absolute" from="5737,9187" to="5857,9189" strokeweight="2.25pt"/>
            <v:line id="_x0000_s1064" style="position:absolute" from="5737,9070" to="5857,9072" strokeweight="2.25pt"/>
            <v:line id="_x0000_s1065" style="position:absolute" from="5737,8954" to="5857,8956" strokeweight="2.25pt"/>
            <v:line id="_x0000_s1067" style="position:absolute" from="5737,8838" to="5857,8839" strokeweight="2.25pt"/>
            <v:line id="_x0000_s1068" style="position:absolute" from="5737,9420" to="5857,9422" strokeweight="2.25pt"/>
            <v:shape id="_x0000_s1069" type="#_x0000_t136" style="position:absolute;left:4867;top:7481;width:1010;height:230;rotation:270" fillcolor="lime" strokecolor="blue">
              <v:shadow on="t" color="#4d4d4d" opacity="52429f" offset=",3pt"/>
              <v:textpath style="font-family:&quot;Arial Black&quot;;font-size:12pt;v-text-spacing:78650f;v-text-kern:t" trim="t" fitpath="t" string="termometer"/>
            </v:shape>
            <v:shape id="_x0000_s1070" type="#_x0000_t136" style="position:absolute;left:6272;top:7626;width:640;height:270;rotation:90" fillcolor="yellow" strokecolor="#36f">
              <v:shadow on="t" color="#4d4d4d" opacity="52429f" offset=",3pt"/>
              <v:textpath style="font-family:&quot;Arial Black&quot;;font-size:14pt;v-text-spacing:78650f;v-text-kern:t" trim="t" fitpath="t" string="grelec"/>
            </v:shape>
            <v:rect id="_x0000_s1071" style="position:absolute;left:5497;top:9886;width:840;height:466" fillcolor="#969696" strokecolor="#969696"/>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_x0000_s1072" type="#_x0000_t41" style="position:absolute;left:7177;top:10669;width:1440;height:381" adj="-18000,-24548,,10205,-19335,-27836,-18000,-24548">
              <v:textbox style="mso-next-textbox:#_x0000_s1072">
                <w:txbxContent>
                  <w:p w14:paraId="0B7685C0" w14:textId="77777777" w:rsidR="005B7F2B" w:rsidRPr="005B7F2B" w:rsidRDefault="005B7F2B" w:rsidP="00A23785">
                    <w:r w:rsidRPr="005B7F2B">
                      <w:t>merjenec</w:t>
                    </w:r>
                  </w:p>
                </w:txbxContent>
              </v:textbox>
            </v:shape>
            <v:line id="_x0000_s1073" style="position:absolute;flip:y" from="6217,6742" to="7177,7557" strokeweight=".25pt"/>
            <v:line id="_x0000_s1075" style="position:absolute" from="7177,6742" to="7777,6742" strokeweight="2.25pt"/>
            <v:line id="_x0000_s1076" style="position:absolute;flip:y" from="8497,6276" to="8498,6742" strokeweight="2.25pt"/>
            <v:line id="_x0000_s1079" style="position:absolute;flip:y" from="8497,5810" to="8498,6159" strokeweight="2.25pt"/>
            <v:line id="_x0000_s1080" style="position:absolute;flip:x" from="7177,5810" to="8497,5811" strokeweight="2.25pt"/>
            <v:line id="_x0000_s1082" style="position:absolute;flip:x" from="6097,5810" to="7177,7557"/>
            <v:oval id="_x0000_s1083" style="position:absolute;left:7177;top:6043;width:600;height:466" strokeweight=".5pt"/>
            <v:line id="_x0000_s1087" style="position:absolute" from="7537,5810" to="7537,6043"/>
            <v:line id="_x0000_s1088" style="position:absolute" from="7537,6509" to="7537,6742"/>
            <v:oval id="_x0000_s1091" style="position:absolute;left:7777;top:6509;width:480;height:466"/>
            <v:shape id="_x0000_s1092" type="#_x0000_t136" style="position:absolute;left:7897;top:6625;width:240;height:282" fillcolor="#06c" strokecolor="#9cf" strokeweight="1.5pt">
              <v:shadow on="t" color="#900"/>
              <v:textpath style="font-family:&quot;Impact&quot;;font-size:18pt;v-text-kern:t" trim="t" fitpath="t" string="A"/>
            </v:shape>
            <v:shape id="_x0000_s1093" type="#_x0000_t136" style="position:absolute;left:7297;top:6159;width:360;height:233" fillcolor="red" strokecolor="#9cf" strokeweight="1.5pt">
              <v:shadow on="t" color="#900"/>
              <v:textpath style="font-family:&quot;Impact&quot;;v-text-kern:t" trim="t" fitpath="t" string="V&#10;"/>
            </v:shape>
            <v:line id="_x0000_s1094" style="position:absolute" from="8257,6742" to="8497,6742" strokeweight="2.25pt"/>
            <v:line id="_x0000_s1095" style="position:absolute" from="7897,5810" to="8497,5810"/>
            <v:line id="_x0000_s1097" style="position:absolute" from="8377,6276" to="8617,6276" strokeweight="4.5pt"/>
            <v:line id="_x0000_s1098" style="position:absolute" from="8257,6159" to="8737,6160" strokeweight="3pt"/>
          </v:group>
        </w:pict>
      </w:r>
    </w:p>
    <w:p w14:paraId="1DE41227" w14:textId="77777777" w:rsidR="006E4CB6" w:rsidRDefault="006E4CB6" w:rsidP="00F91A7B">
      <w:pPr>
        <w:rPr>
          <w:b/>
          <w:color w:val="FF00FF"/>
          <w:u w:val="single"/>
        </w:rPr>
      </w:pPr>
    </w:p>
    <w:p w14:paraId="5199198A" w14:textId="77777777" w:rsidR="006E4CB6" w:rsidRDefault="006E4CB6" w:rsidP="00F91A7B">
      <w:pPr>
        <w:rPr>
          <w:b/>
          <w:color w:val="FF00FF"/>
          <w:u w:val="single"/>
        </w:rPr>
      </w:pPr>
    </w:p>
    <w:p w14:paraId="7975A5E3" w14:textId="77777777" w:rsidR="006E4CB6" w:rsidRDefault="006E4CB6" w:rsidP="00F91A7B">
      <w:pPr>
        <w:rPr>
          <w:b/>
          <w:color w:val="FF00FF"/>
          <w:u w:val="single"/>
        </w:rPr>
      </w:pPr>
    </w:p>
    <w:p w14:paraId="3169DEBE" w14:textId="77777777" w:rsidR="006E4CB6" w:rsidRDefault="006E4CB6" w:rsidP="00F91A7B">
      <w:pPr>
        <w:rPr>
          <w:b/>
          <w:color w:val="FF00FF"/>
          <w:u w:val="single"/>
        </w:rPr>
      </w:pPr>
    </w:p>
    <w:p w14:paraId="4592DA71" w14:textId="77777777" w:rsidR="006E4CB6" w:rsidRDefault="006E4CB6" w:rsidP="00F91A7B">
      <w:pPr>
        <w:rPr>
          <w:b/>
          <w:color w:val="FF00FF"/>
          <w:u w:val="single"/>
        </w:rPr>
      </w:pPr>
    </w:p>
    <w:p w14:paraId="2DD2FC77" w14:textId="77777777" w:rsidR="006E4CB6" w:rsidRDefault="006E4CB6" w:rsidP="00F91A7B">
      <w:pPr>
        <w:rPr>
          <w:b/>
          <w:color w:val="FF00FF"/>
          <w:u w:val="single"/>
        </w:rPr>
      </w:pPr>
    </w:p>
    <w:p w14:paraId="122C2BCA" w14:textId="77777777" w:rsidR="006E4CB6" w:rsidRDefault="006E4CB6" w:rsidP="00F91A7B">
      <w:pPr>
        <w:rPr>
          <w:b/>
          <w:color w:val="FF00FF"/>
          <w:u w:val="single"/>
        </w:rPr>
      </w:pPr>
    </w:p>
    <w:p w14:paraId="43988D98" w14:textId="77777777" w:rsidR="006E4CB6" w:rsidRDefault="006E4CB6" w:rsidP="00F91A7B">
      <w:pPr>
        <w:rPr>
          <w:b/>
          <w:color w:val="FF00FF"/>
          <w:u w:val="single"/>
        </w:rPr>
      </w:pPr>
    </w:p>
    <w:p w14:paraId="4E7CD650" w14:textId="77777777" w:rsidR="006E4CB6" w:rsidRDefault="006E4CB6" w:rsidP="00F91A7B">
      <w:pPr>
        <w:rPr>
          <w:b/>
          <w:color w:val="FF00FF"/>
          <w:u w:val="single"/>
        </w:rPr>
      </w:pPr>
    </w:p>
    <w:p w14:paraId="26368997" w14:textId="77777777" w:rsidR="006E4CB6" w:rsidRDefault="006E4CB6" w:rsidP="00F91A7B">
      <w:pPr>
        <w:rPr>
          <w:b/>
          <w:color w:val="FF00FF"/>
          <w:u w:val="single"/>
        </w:rPr>
      </w:pPr>
    </w:p>
    <w:p w14:paraId="1549271F" w14:textId="77777777" w:rsidR="006E4CB6" w:rsidRDefault="006E4CB6" w:rsidP="00F91A7B">
      <w:pPr>
        <w:rPr>
          <w:b/>
          <w:color w:val="FF00FF"/>
          <w:u w:val="single"/>
        </w:rPr>
      </w:pPr>
    </w:p>
    <w:p w14:paraId="326E8BC2" w14:textId="77777777" w:rsidR="006E4CB6" w:rsidRDefault="006E4CB6" w:rsidP="00F91A7B">
      <w:pPr>
        <w:rPr>
          <w:b/>
          <w:color w:val="FF00FF"/>
          <w:u w:val="single"/>
        </w:rPr>
      </w:pPr>
    </w:p>
    <w:p w14:paraId="55F44D7E" w14:textId="77777777" w:rsidR="006E4CB6" w:rsidRDefault="006E4CB6" w:rsidP="00F91A7B">
      <w:pPr>
        <w:rPr>
          <w:b/>
          <w:color w:val="FF00FF"/>
          <w:u w:val="single"/>
        </w:rPr>
      </w:pPr>
    </w:p>
    <w:p w14:paraId="184DC792" w14:textId="77777777" w:rsidR="006E4CB6" w:rsidRDefault="006E4CB6" w:rsidP="00F91A7B">
      <w:pPr>
        <w:rPr>
          <w:b/>
          <w:color w:val="FF00FF"/>
          <w:u w:val="single"/>
        </w:rPr>
      </w:pPr>
    </w:p>
    <w:p w14:paraId="7AEDFBFC" w14:textId="77777777" w:rsidR="006E4CB6" w:rsidRDefault="006E4CB6" w:rsidP="00F91A7B">
      <w:pPr>
        <w:rPr>
          <w:b/>
          <w:color w:val="FF00FF"/>
          <w:u w:val="single"/>
        </w:rPr>
      </w:pPr>
    </w:p>
    <w:p w14:paraId="16E8EB7C" w14:textId="77777777" w:rsidR="006E4CB6" w:rsidRDefault="006E4CB6" w:rsidP="00F91A7B">
      <w:pPr>
        <w:rPr>
          <w:b/>
          <w:color w:val="FF00FF"/>
          <w:u w:val="single"/>
        </w:rPr>
      </w:pPr>
    </w:p>
    <w:p w14:paraId="009EAE1F" w14:textId="77777777" w:rsidR="006E4CB6" w:rsidRDefault="006E4CB6" w:rsidP="00F91A7B">
      <w:pPr>
        <w:rPr>
          <w:b/>
          <w:color w:val="FF00FF"/>
          <w:u w:val="single"/>
        </w:rPr>
      </w:pPr>
    </w:p>
    <w:p w14:paraId="628A85F8" w14:textId="77777777" w:rsidR="006E4CB6" w:rsidRDefault="006E4CB6" w:rsidP="00F91A7B">
      <w:pPr>
        <w:rPr>
          <w:b/>
          <w:color w:val="FF00FF"/>
          <w:u w:val="single"/>
        </w:rPr>
      </w:pPr>
    </w:p>
    <w:p w14:paraId="77426976" w14:textId="77777777" w:rsidR="006E4CB6" w:rsidRDefault="006E4CB6" w:rsidP="00F91A7B">
      <w:pPr>
        <w:rPr>
          <w:b/>
          <w:color w:val="FF00FF"/>
          <w:u w:val="single"/>
        </w:rPr>
      </w:pPr>
    </w:p>
    <w:p w14:paraId="49D4CE86" w14:textId="77777777" w:rsidR="006E4CB6" w:rsidRDefault="006E4CB6" w:rsidP="00F91A7B">
      <w:pPr>
        <w:rPr>
          <w:b/>
          <w:color w:val="FF00FF"/>
          <w:u w:val="single"/>
        </w:rPr>
      </w:pPr>
    </w:p>
    <w:p w14:paraId="0403D1DC" w14:textId="77777777" w:rsidR="00876F59" w:rsidRDefault="00876F59" w:rsidP="00F91A7B">
      <w:pPr>
        <w:rPr>
          <w:b/>
          <w:color w:val="FF00FF"/>
          <w:u w:val="single"/>
        </w:rPr>
      </w:pPr>
    </w:p>
    <w:p w14:paraId="21969CF8" w14:textId="77777777" w:rsidR="006E4CB6" w:rsidRPr="00CC0B92" w:rsidRDefault="00CC0B92" w:rsidP="00CC0B92">
      <w:pPr>
        <w:jc w:val="center"/>
      </w:pPr>
      <w:r w:rsidRPr="00CC0B92">
        <w:t>Shema</w:t>
      </w:r>
      <w:r>
        <w:t xml:space="preserve"> kalorimetra</w:t>
      </w:r>
    </w:p>
    <w:p w14:paraId="2A10AAD7" w14:textId="77777777" w:rsidR="006E4CB6" w:rsidRDefault="006E4CB6" w:rsidP="00F91A7B">
      <w:pPr>
        <w:rPr>
          <w:b/>
          <w:color w:val="FF00FF"/>
          <w:u w:val="single"/>
        </w:rPr>
      </w:pPr>
    </w:p>
    <w:p w14:paraId="5C76BE4A" w14:textId="77777777" w:rsidR="006E4CB6" w:rsidRDefault="006E4CB6" w:rsidP="00F91A7B">
      <w:pPr>
        <w:rPr>
          <w:b/>
          <w:color w:val="FF00FF"/>
          <w:u w:val="single"/>
        </w:rPr>
      </w:pPr>
    </w:p>
    <w:p w14:paraId="526F01F6" w14:textId="77777777" w:rsidR="00B43387" w:rsidRDefault="00B43387" w:rsidP="00F91A7B">
      <w:pPr>
        <w:rPr>
          <w:b/>
          <w:color w:val="FF00FF"/>
          <w:u w:val="single"/>
        </w:rPr>
      </w:pPr>
    </w:p>
    <w:p w14:paraId="07AB157C" w14:textId="77777777" w:rsidR="00F91A7B" w:rsidRPr="006E4CB6" w:rsidRDefault="00F91A7B" w:rsidP="00F91A7B">
      <w:r w:rsidRPr="007C4238">
        <w:rPr>
          <w:b/>
          <w:color w:val="FF00FF"/>
          <w:u w:val="single"/>
        </w:rPr>
        <w:t>Obdelava meritev in rezultati:</w:t>
      </w:r>
    </w:p>
    <w:p w14:paraId="4963E4BA" w14:textId="77777777" w:rsidR="00F91A7B" w:rsidRDefault="00F91A7B"/>
    <w:p w14:paraId="184A93A2" w14:textId="77777777" w:rsidR="00447A18" w:rsidRDefault="00447A18"/>
    <w:p w14:paraId="000E5C16" w14:textId="77777777" w:rsidR="007C4238" w:rsidRDefault="007C4238" w:rsidP="007C4238">
      <w:pPr>
        <w:numPr>
          <w:ilvl w:val="0"/>
          <w:numId w:val="2"/>
        </w:numPr>
        <w:rPr>
          <w:b/>
          <w:color w:val="FF00FF"/>
        </w:rPr>
      </w:pPr>
      <w:r w:rsidRPr="007C4238">
        <w:rPr>
          <w:b/>
          <w:color w:val="FF00FF"/>
        </w:rPr>
        <w:t>Merjenje toplotne kapacitete posode</w:t>
      </w:r>
    </w:p>
    <w:p w14:paraId="41EF6E3E" w14:textId="77777777" w:rsidR="007C4238" w:rsidRDefault="007C4238" w:rsidP="007C4238">
      <w:pPr>
        <w:ind w:left="360"/>
        <w:rPr>
          <w:b/>
        </w:rPr>
      </w:pPr>
    </w:p>
    <w:p w14:paraId="1965077C" w14:textId="77777777" w:rsidR="00447A18" w:rsidRDefault="00A14E20" w:rsidP="00652E4B">
      <w:pPr>
        <w:ind w:left="360"/>
      </w:pPr>
      <w:r>
        <w:rPr>
          <w:noProof/>
        </w:rPr>
        <w:object w:dxaOrig="1440" w:dyaOrig="1440" w14:anchorId="4AA1DA2F">
          <v:shape id="_x0000_s1109" type="#_x0000_t75" style="position:absolute;left:0;text-align:left;margin-left:2in;margin-top:8.45pt;width:198pt;height:130.2pt;z-index:251656704" wrapcoords="3159 540 147 810 73 1710 1763 1980 5363 3420 5363 4050 7494 4590 10800 4860 3012 5670 2131 5850 2131 6300 147 6570 147 7560 3747 7740 3600 8640 3967 8910 10800 9180 10800 10620 4482 11520 2278 11970 661 12690 73 13140 73 13770 6980 15210 10139 16380 10800 16380 10800 17820 6171 18270 367 19080 73 19710 294 20250 5510 20700 5290 21240 6245 21240 5951 20700 10506 20520 11020 20340 10727 19260 10800 16380 11682 16380 16237 15210 16457 14940 21380 13590 21233 11970 10727 10620 10727 9180 7714 7740 8743 7740 9404 7110 9257 6300 10727 4860 6024 3420 6171 2880 5804 2700 2131 1980 12857 1800 13518 1620 13151 540 3159 540">
            <v:imagedata r:id="rId9" o:title=""/>
            <w10:wrap type="tight"/>
          </v:shape>
          <o:OLEObject Type="Embed" ProgID="Equation.DSMT4" ShapeID="_x0000_s1109" DrawAspect="Content" ObjectID="_1617523001" r:id="rId10"/>
        </w:object>
      </w:r>
      <w:r w:rsidR="00F337FB" w:rsidRPr="00F337FB">
        <w:rPr>
          <w:sz w:val="32"/>
          <w:szCs w:val="32"/>
        </w:rPr>
        <w:t>m</w:t>
      </w:r>
      <w:r w:rsidR="00F337FB">
        <w:t>v=0,4 kg</w:t>
      </w:r>
    </w:p>
    <w:p w14:paraId="53DCE1AF" w14:textId="77777777" w:rsidR="007C4238" w:rsidRDefault="007C4238" w:rsidP="00652E4B">
      <w:pPr>
        <w:ind w:left="360"/>
      </w:pPr>
      <w:r w:rsidRPr="00652E4B">
        <w:rPr>
          <w:b/>
        </w:rPr>
        <w:t>T</w:t>
      </w:r>
      <w:r>
        <w:t xml:space="preserve">s=20,3 </w:t>
      </w:r>
      <w:r w:rsidR="00A14E20">
        <w:pict w14:anchorId="3E3C11E5">
          <v:shape id="_x0000_i1031" type="#_x0000_t75" style="width:10.9pt;height:13.4pt">
            <v:imagedata r:id="rId7" o:title="stop"/>
          </v:shape>
        </w:pict>
      </w:r>
      <w:r>
        <w:t>C</w:t>
      </w:r>
    </w:p>
    <w:p w14:paraId="5BCAD4E8" w14:textId="77777777" w:rsidR="007C4238" w:rsidRDefault="007C4238" w:rsidP="00652E4B">
      <w:pPr>
        <w:ind w:left="360"/>
      </w:pPr>
      <w:r w:rsidRPr="00652E4B">
        <w:rPr>
          <w:b/>
        </w:rPr>
        <w:t>T</w:t>
      </w:r>
      <w:r>
        <w:t xml:space="preserve">v=75 </w:t>
      </w:r>
      <w:r w:rsidR="00A14E20">
        <w:pict w14:anchorId="21874959">
          <v:shape id="_x0000_i1032" type="#_x0000_t75" style="width:10.9pt;height:13.4pt">
            <v:imagedata r:id="rId7" o:title="stop"/>
          </v:shape>
        </w:pict>
      </w:r>
      <w:r>
        <w:t>C</w:t>
      </w:r>
    </w:p>
    <w:p w14:paraId="0F56BC6C" w14:textId="77777777" w:rsidR="007C4238" w:rsidRDefault="007C4238" w:rsidP="00652E4B">
      <w:pPr>
        <w:ind w:left="360"/>
      </w:pPr>
      <w:r w:rsidRPr="00652E4B">
        <w:rPr>
          <w:b/>
        </w:rPr>
        <w:t>T</w:t>
      </w:r>
      <w:r>
        <w:t xml:space="preserve">k=71,3 </w:t>
      </w:r>
      <w:r w:rsidR="00A14E20">
        <w:pict w14:anchorId="5E1595ED">
          <v:shape id="_x0000_i1033" type="#_x0000_t75" style="width:10.9pt;height:13.4pt">
            <v:imagedata r:id="rId7" o:title="stop"/>
          </v:shape>
        </w:pict>
      </w:r>
      <w:r>
        <w:t>C</w:t>
      </w:r>
    </w:p>
    <w:p w14:paraId="0D87438B" w14:textId="77777777" w:rsidR="00252194" w:rsidRDefault="00252194" w:rsidP="00652E4B">
      <w:pPr>
        <w:ind w:left="360"/>
      </w:pPr>
    </w:p>
    <w:p w14:paraId="1936E9D7" w14:textId="77777777" w:rsidR="00876F59" w:rsidRDefault="00876F59" w:rsidP="00652E4B">
      <w:pPr>
        <w:ind w:left="360"/>
      </w:pPr>
    </w:p>
    <w:p w14:paraId="6AB59560" w14:textId="77777777" w:rsidR="00876F59" w:rsidRDefault="00876F59" w:rsidP="00652E4B">
      <w:pPr>
        <w:ind w:left="360"/>
      </w:pPr>
    </w:p>
    <w:p w14:paraId="53306D86" w14:textId="77777777" w:rsidR="00876F59" w:rsidRDefault="00876F59" w:rsidP="00652E4B">
      <w:pPr>
        <w:ind w:left="360"/>
      </w:pPr>
    </w:p>
    <w:p w14:paraId="03E68BDE" w14:textId="77777777" w:rsidR="00876F59" w:rsidRDefault="00876F59" w:rsidP="00652E4B">
      <w:pPr>
        <w:ind w:left="360"/>
      </w:pPr>
    </w:p>
    <w:p w14:paraId="3E90837D" w14:textId="77777777" w:rsidR="00876F59" w:rsidRDefault="00876F59" w:rsidP="00652E4B">
      <w:pPr>
        <w:ind w:left="360"/>
      </w:pPr>
    </w:p>
    <w:p w14:paraId="491122F5" w14:textId="77777777" w:rsidR="00876F59" w:rsidRDefault="00876F59" w:rsidP="00652E4B">
      <w:pPr>
        <w:ind w:left="360"/>
      </w:pPr>
    </w:p>
    <w:p w14:paraId="3176F4F6" w14:textId="77777777" w:rsidR="00652E4B" w:rsidRDefault="00876F59" w:rsidP="00876F59">
      <w:pPr>
        <w:ind w:left="360"/>
      </w:pPr>
      <w:r>
        <w:t>Izmerjena toplota kapacitete posode je:</w:t>
      </w:r>
    </w:p>
    <w:p w14:paraId="3BA040AF" w14:textId="77777777" w:rsidR="00652E4B" w:rsidRDefault="00A14E20" w:rsidP="00876F59">
      <w:r>
        <w:rPr>
          <w:noProof/>
        </w:rPr>
        <w:object w:dxaOrig="1440" w:dyaOrig="1440" w14:anchorId="7D258095">
          <v:shape id="_x0000_s1110" type="#_x0000_t75" style="position:absolute;margin-left:63pt;margin-top:3.2pt;width:67.6pt;height:30.75pt;z-index:251657728" wrapcoords="18480 2107 2160 6849 240 7902 240 12644 13440 18966 17040 19493 20160 19493 19680 18966 21120 12117 20400 10537 17040 10537 20400 4741 20160 2107 18480 2107">
            <v:imagedata r:id="rId11" o:title=""/>
            <w10:wrap type="tight"/>
          </v:shape>
          <o:OLEObject Type="Embed" ProgID="Equation.DSMT4" ShapeID="_x0000_s1110" DrawAspect="Content" ObjectID="_1617523002" r:id="rId12"/>
        </w:object>
      </w:r>
    </w:p>
    <w:p w14:paraId="0DDE3FB6" w14:textId="77777777" w:rsidR="00652E4B" w:rsidRDefault="00652E4B" w:rsidP="00876F59"/>
    <w:p w14:paraId="223EDD32" w14:textId="77777777" w:rsidR="00652E4B" w:rsidRDefault="00652E4B" w:rsidP="00876F59"/>
    <w:p w14:paraId="60B883DB" w14:textId="77777777" w:rsidR="00652E4B" w:rsidRDefault="00876F59" w:rsidP="00876F59">
      <w:pPr>
        <w:ind w:left="360"/>
      </w:pPr>
      <w:r>
        <w:t>Pri tem sem določil napako 20%</w:t>
      </w:r>
    </w:p>
    <w:p w14:paraId="21A74758" w14:textId="77777777" w:rsidR="006E4CB6" w:rsidRDefault="006E4CB6"/>
    <w:p w14:paraId="2968CC31" w14:textId="77777777" w:rsidR="00876F59" w:rsidRDefault="00876F59" w:rsidP="00652E4B">
      <w:pPr>
        <w:ind w:left="360"/>
        <w:rPr>
          <w:b/>
          <w:color w:val="0000FF"/>
          <w:u w:val="single"/>
        </w:rPr>
      </w:pPr>
      <w:r w:rsidRPr="00876F59">
        <w:rPr>
          <w:b/>
          <w:color w:val="0000FF"/>
          <w:u w:val="single"/>
        </w:rPr>
        <w:lastRenderedPageBreak/>
        <w:t>Obdelava meritev in rezultati</w:t>
      </w:r>
      <w:r w:rsidR="00B6299A">
        <w:rPr>
          <w:b/>
          <w:color w:val="0000FF"/>
          <w:u w:val="single"/>
        </w:rPr>
        <w:t>:</w:t>
      </w:r>
    </w:p>
    <w:p w14:paraId="346E49BF" w14:textId="77777777" w:rsidR="00B6299A" w:rsidRPr="00876F59" w:rsidRDefault="00B6299A" w:rsidP="00652E4B">
      <w:pPr>
        <w:ind w:left="360"/>
        <w:rPr>
          <w:b/>
          <w:color w:val="0000FF"/>
          <w:u w:val="single"/>
        </w:rPr>
      </w:pPr>
    </w:p>
    <w:p w14:paraId="060FE4FB" w14:textId="77777777" w:rsidR="00652E4B" w:rsidRDefault="00652E4B" w:rsidP="00652E4B">
      <w:pPr>
        <w:ind w:left="360"/>
        <w:rPr>
          <w:b/>
          <w:color w:val="FF00FF"/>
        </w:rPr>
      </w:pPr>
      <w:r>
        <w:rPr>
          <w:b/>
        </w:rPr>
        <w:t>2</w:t>
      </w:r>
      <w:r w:rsidRPr="00941FA0">
        <w:rPr>
          <w:b/>
        </w:rPr>
        <w:t>.</w:t>
      </w:r>
      <w:r w:rsidRPr="00652E4B">
        <w:rPr>
          <w:b/>
          <w:color w:val="FF00FF"/>
        </w:rPr>
        <w:t>Merjenje specifične toplote trdne snovi</w:t>
      </w:r>
    </w:p>
    <w:p w14:paraId="2AD01454" w14:textId="77777777" w:rsidR="00652E4B" w:rsidRDefault="00652E4B" w:rsidP="00652E4B">
      <w:pPr>
        <w:ind w:left="360"/>
        <w:rPr>
          <w:b/>
        </w:rPr>
      </w:pPr>
    </w:p>
    <w:p w14:paraId="0BA89543" w14:textId="77777777" w:rsidR="00652E4B" w:rsidRDefault="00652E4B" w:rsidP="00652E4B">
      <w:pPr>
        <w:ind w:left="360"/>
      </w:pPr>
      <w:r w:rsidRPr="00603B14">
        <w:rPr>
          <w:sz w:val="32"/>
          <w:szCs w:val="32"/>
        </w:rPr>
        <w:t>m</w:t>
      </w:r>
      <w:r w:rsidR="00AC422E">
        <w:t>v=0,15</w:t>
      </w:r>
      <w:r>
        <w:t xml:space="preserve"> kg</w:t>
      </w:r>
    </w:p>
    <w:p w14:paraId="5D72EE66" w14:textId="77777777" w:rsidR="00652E4B" w:rsidRDefault="00603B14" w:rsidP="00652E4B">
      <w:pPr>
        <w:ind w:left="360"/>
      </w:pPr>
      <w:r w:rsidRPr="00DB46A3">
        <w:rPr>
          <w:sz w:val="32"/>
          <w:szCs w:val="32"/>
        </w:rPr>
        <w:t>m</w:t>
      </w:r>
      <w:r w:rsidRPr="00DB46A3">
        <w:rPr>
          <w:sz w:val="18"/>
          <w:szCs w:val="18"/>
        </w:rPr>
        <w:t>M</w:t>
      </w:r>
      <w:r w:rsidRPr="00603B14">
        <w:t>=2,3 kg</w:t>
      </w:r>
    </w:p>
    <w:p w14:paraId="1D30AEB3" w14:textId="77777777" w:rsidR="00603B14" w:rsidRDefault="00603B14" w:rsidP="00652E4B">
      <w:pPr>
        <w:ind w:left="360"/>
      </w:pPr>
      <w:r>
        <w:t>Tz=</w:t>
      </w:r>
      <w:r w:rsidR="00AC422E">
        <w:t xml:space="preserve"> 22</w:t>
      </w:r>
      <w:r w:rsidR="00A14E20">
        <w:pict w14:anchorId="22C2CC04">
          <v:shape id="_x0000_i1035" type="#_x0000_t75" style="width:10.9pt;height:13.4pt">
            <v:imagedata r:id="rId7" o:title="stop"/>
          </v:shape>
        </w:pict>
      </w:r>
      <w:r>
        <w:t>C</w:t>
      </w:r>
    </w:p>
    <w:p w14:paraId="6FAAD53A" w14:textId="77777777" w:rsidR="00603B14" w:rsidRDefault="00603B14" w:rsidP="00652E4B">
      <w:pPr>
        <w:ind w:left="360"/>
      </w:pPr>
      <w:r>
        <w:t>Tk=</w:t>
      </w:r>
      <w:r w:rsidR="00AC422E">
        <w:t xml:space="preserve"> 42</w:t>
      </w:r>
      <w:r>
        <w:t xml:space="preserve"> </w:t>
      </w:r>
      <w:r w:rsidR="00A14E20">
        <w:pict w14:anchorId="261980E8">
          <v:shape id="_x0000_i1036" type="#_x0000_t75" style="width:10.9pt;height:13.4pt">
            <v:imagedata r:id="rId7" o:title="stop"/>
          </v:shape>
        </w:pict>
      </w:r>
      <w:r>
        <w:t>C</w:t>
      </w:r>
    </w:p>
    <w:p w14:paraId="07C307DD" w14:textId="77777777" w:rsidR="00603B14" w:rsidRDefault="00603B14" w:rsidP="00652E4B">
      <w:pPr>
        <w:ind w:left="360"/>
      </w:pPr>
      <w:r>
        <w:t>Ief=</w:t>
      </w:r>
      <w:r w:rsidR="00AC422E">
        <w:t xml:space="preserve"> 3 A</w:t>
      </w:r>
    </w:p>
    <w:p w14:paraId="60114B14" w14:textId="77777777" w:rsidR="00603B14" w:rsidRDefault="00603B14" w:rsidP="00652E4B">
      <w:pPr>
        <w:ind w:left="360"/>
      </w:pPr>
      <w:r>
        <w:t>Uef=</w:t>
      </w:r>
      <w:r w:rsidR="00AC422E">
        <w:t>10</w:t>
      </w:r>
      <w:r>
        <w:t>V</w:t>
      </w:r>
    </w:p>
    <w:p w14:paraId="127A1509" w14:textId="77777777" w:rsidR="00603B14" w:rsidRDefault="00603B14" w:rsidP="00652E4B">
      <w:pPr>
        <w:ind w:left="360"/>
      </w:pPr>
      <w:r w:rsidRPr="00603B14">
        <w:rPr>
          <w:sz w:val="32"/>
          <w:szCs w:val="32"/>
        </w:rPr>
        <w:t>t</w:t>
      </w:r>
      <w:r w:rsidR="00AC422E">
        <w:t>=1320</w:t>
      </w:r>
      <w:r>
        <w:t xml:space="preserve"> </w:t>
      </w:r>
      <w:r w:rsidR="00CF11F0">
        <w:t>s</w:t>
      </w:r>
    </w:p>
    <w:p w14:paraId="7085BAC8" w14:textId="77777777" w:rsidR="008A1B6F" w:rsidRDefault="008A1B6F" w:rsidP="00652E4B">
      <w:pPr>
        <w:ind w:left="360"/>
      </w:pPr>
    </w:p>
    <w:p w14:paraId="555B738E" w14:textId="77777777" w:rsidR="001F29F5" w:rsidRDefault="00A14E20" w:rsidP="00652E4B">
      <w:pPr>
        <w:ind w:left="360"/>
      </w:pPr>
      <w:r>
        <w:rPr>
          <w:noProof/>
          <w:sz w:val="18"/>
          <w:szCs w:val="18"/>
        </w:rPr>
        <w:object w:dxaOrig="1440" w:dyaOrig="1440" w14:anchorId="3B731AC0">
          <v:shape id="_x0000_s1108" type="#_x0000_t75" style="position:absolute;left:0;text-align:left;margin-left:18.7pt;margin-top:13.8pt;width:395.2pt;height:230.15pt;z-index:251655680" wrapcoords="367 536 82 1302 489 1762 245 2987 41 3600 611 3983 2364 4443 2201 4826 2282 5668 9455 6664 2078 6740 1671 7583 2078 7889 41 7966 82 9115 4850 9115 4850 9728 7662 10340 10800 10340 408 10647 41 11566 448 11566 448 12026 7214 12791 448 12868 41 13711 408 14017 408 14247 14468 15243 17076 15243 1712 15626 1712 16468 0 17464 0 18306 4565 18919 8599 18919 1671 19915 82 20221 0 20604 285 21217 489 21217 4035 21217 5624 20911 5543 20145 6439 20145 14590 19072 14672 18000 21559 17694 21355 16468 21478 15702 20907 15549 17239 15243 17402 14860 1263 14017 9659 13021 10759 12791 774 11566 5094 11566 6113 11413 10759 10340 7743 9115 11004 8426 11371 8272 10882 7889 11208 7813 11208 6817 10759 6664 2608 5438 10759 4213 4442 2987 6113 1762 10148 1685 10596 1455 10433 536 367 536">
            <v:imagedata r:id="rId13" o:title=""/>
            <w10:wrap type="tight"/>
          </v:shape>
          <o:OLEObject Type="Embed" ProgID="Equation.DSMT4" ShapeID="_x0000_s1108" DrawAspect="Content" ObjectID="_1617523003" r:id="rId14"/>
        </w:object>
      </w:r>
    </w:p>
    <w:p w14:paraId="306CF3D1" w14:textId="77777777" w:rsidR="001F29F5" w:rsidRDefault="001F29F5" w:rsidP="00652E4B">
      <w:pPr>
        <w:ind w:left="360"/>
        <w:rPr>
          <w:sz w:val="18"/>
          <w:szCs w:val="18"/>
        </w:rPr>
      </w:pPr>
    </w:p>
    <w:p w14:paraId="5ED25B9C" w14:textId="77777777" w:rsidR="00603B14" w:rsidRDefault="00603B14" w:rsidP="00652E4B">
      <w:pPr>
        <w:ind w:left="360"/>
        <w:rPr>
          <w:b/>
          <w:color w:val="FF00FF"/>
        </w:rPr>
      </w:pPr>
    </w:p>
    <w:p w14:paraId="471162D6" w14:textId="77777777" w:rsidR="00652E4B" w:rsidRPr="00652E4B" w:rsidRDefault="00652E4B" w:rsidP="00652E4B">
      <w:pPr>
        <w:ind w:left="360"/>
        <w:rPr>
          <w:b/>
          <w:color w:val="FF00FF"/>
        </w:rPr>
      </w:pPr>
    </w:p>
    <w:p w14:paraId="01098C8E" w14:textId="77777777" w:rsidR="00E10CCA" w:rsidRDefault="00E10CCA" w:rsidP="00652E4B">
      <w:pPr>
        <w:ind w:left="360" w:firstLine="360"/>
      </w:pPr>
    </w:p>
    <w:p w14:paraId="6661CAC5" w14:textId="77777777" w:rsidR="00E10CCA" w:rsidRDefault="00E10CCA" w:rsidP="00652E4B">
      <w:pPr>
        <w:ind w:left="360" w:firstLine="360"/>
      </w:pPr>
    </w:p>
    <w:p w14:paraId="50ACE7B2" w14:textId="77777777" w:rsidR="00E10CCA" w:rsidRDefault="00E10CCA" w:rsidP="00652E4B">
      <w:pPr>
        <w:ind w:left="360" w:firstLine="360"/>
      </w:pPr>
    </w:p>
    <w:p w14:paraId="14416DD6" w14:textId="77777777" w:rsidR="00E10CCA" w:rsidRDefault="00E10CCA" w:rsidP="00652E4B">
      <w:pPr>
        <w:ind w:left="360" w:firstLine="360"/>
      </w:pPr>
    </w:p>
    <w:p w14:paraId="2D1F59E0" w14:textId="77777777" w:rsidR="00E10CCA" w:rsidRDefault="00E10CCA" w:rsidP="00652E4B">
      <w:pPr>
        <w:ind w:left="360" w:firstLine="360"/>
      </w:pPr>
    </w:p>
    <w:p w14:paraId="26C7A385" w14:textId="77777777" w:rsidR="00C9536A" w:rsidRDefault="00C9536A" w:rsidP="00C9536A">
      <w:pPr>
        <w:jc w:val="both"/>
      </w:pPr>
    </w:p>
    <w:p w14:paraId="53D8E12F" w14:textId="77777777" w:rsidR="00C9536A" w:rsidRDefault="00C9536A" w:rsidP="00C9536A">
      <w:pPr>
        <w:jc w:val="both"/>
      </w:pPr>
    </w:p>
    <w:p w14:paraId="4243A6EF" w14:textId="77777777" w:rsidR="00C9536A" w:rsidRDefault="00C9536A" w:rsidP="00C9536A">
      <w:pPr>
        <w:jc w:val="both"/>
      </w:pPr>
    </w:p>
    <w:p w14:paraId="3867F704" w14:textId="77777777" w:rsidR="00C9536A" w:rsidRDefault="00C9536A" w:rsidP="00C9536A">
      <w:pPr>
        <w:jc w:val="both"/>
      </w:pPr>
    </w:p>
    <w:p w14:paraId="077C2647" w14:textId="77777777" w:rsidR="00C9536A" w:rsidRDefault="00C9536A" w:rsidP="00C9536A">
      <w:pPr>
        <w:jc w:val="both"/>
      </w:pPr>
    </w:p>
    <w:p w14:paraId="40D532C2" w14:textId="77777777" w:rsidR="00C9536A" w:rsidRDefault="00C9536A" w:rsidP="00C9536A">
      <w:pPr>
        <w:jc w:val="both"/>
      </w:pPr>
    </w:p>
    <w:p w14:paraId="4E090276" w14:textId="77777777" w:rsidR="00CC0B92" w:rsidRDefault="00CC0B92" w:rsidP="00C9536A">
      <w:pPr>
        <w:jc w:val="both"/>
      </w:pPr>
    </w:p>
    <w:p w14:paraId="4AB0355E" w14:textId="77777777" w:rsidR="00CC0B92" w:rsidRDefault="00CC0B92" w:rsidP="00C9536A">
      <w:pPr>
        <w:jc w:val="both"/>
      </w:pPr>
    </w:p>
    <w:p w14:paraId="64FC4272" w14:textId="77777777" w:rsidR="00C9536A" w:rsidRDefault="00C9536A" w:rsidP="00C9536A">
      <w:pPr>
        <w:jc w:val="both"/>
      </w:pPr>
    </w:p>
    <w:p w14:paraId="3C8DED73" w14:textId="77777777" w:rsidR="00C9536A" w:rsidRDefault="00C9536A" w:rsidP="00C9536A">
      <w:pPr>
        <w:jc w:val="both"/>
      </w:pPr>
    </w:p>
    <w:p w14:paraId="2BDB2D0B" w14:textId="77777777" w:rsidR="00C9536A" w:rsidRPr="00921B81" w:rsidRDefault="00921B81" w:rsidP="00921B81">
      <w:pPr>
        <w:numPr>
          <w:ilvl w:val="0"/>
          <w:numId w:val="9"/>
        </w:numPr>
        <w:tabs>
          <w:tab w:val="clear" w:pos="3600"/>
          <w:tab w:val="num" w:pos="360"/>
        </w:tabs>
        <w:ind w:hanging="3240"/>
        <w:jc w:val="both"/>
        <w:rPr>
          <w:b/>
          <w:color w:val="0000FF"/>
          <w:highlight w:val="green"/>
        </w:rPr>
      </w:pPr>
      <w:r w:rsidRPr="00921B81">
        <w:rPr>
          <w:b/>
          <w:color w:val="0000FF"/>
          <w:highlight w:val="green"/>
        </w:rPr>
        <w:t>Iz katere snovi je merjenec</w:t>
      </w:r>
      <w:r w:rsidR="006022F3">
        <w:rPr>
          <w:b/>
          <w:color w:val="0000FF"/>
          <w:highlight w:val="green"/>
        </w:rPr>
        <w:t>?</w:t>
      </w:r>
    </w:p>
    <w:p w14:paraId="125BD7CA" w14:textId="77777777" w:rsidR="00C9536A" w:rsidRDefault="00C9536A" w:rsidP="00C9536A">
      <w:pPr>
        <w:jc w:val="both"/>
      </w:pPr>
    </w:p>
    <w:p w14:paraId="68721D39" w14:textId="77777777" w:rsidR="006022F3" w:rsidRDefault="006022F3" w:rsidP="006022F3">
      <w:pPr>
        <w:ind w:left="360"/>
        <w:jc w:val="both"/>
      </w:pPr>
      <w:r>
        <w:t>Iz tabele specifičnih toplot snovi ocenjujem, da je bil merjenec iz surovega železa, saj se</w:t>
      </w:r>
      <w:r w:rsidR="00E448D0">
        <w:t xml:space="preserve"> moj rezultat najbližje ujema z rezultatom </w:t>
      </w:r>
      <w:r>
        <w:t>tega elementa</w:t>
      </w:r>
      <w:r w:rsidR="00E448D0">
        <w:t>, razbrano iz tabel specifičnih toplot elementov</w:t>
      </w:r>
      <w:r>
        <w:t>.</w:t>
      </w:r>
    </w:p>
    <w:p w14:paraId="7CD8006D" w14:textId="77777777" w:rsidR="006022F3" w:rsidRDefault="006022F3" w:rsidP="00C9536A">
      <w:pPr>
        <w:jc w:val="both"/>
      </w:pPr>
    </w:p>
    <w:p w14:paraId="059544F2" w14:textId="77777777" w:rsidR="00E97931" w:rsidRPr="00BA2C17" w:rsidRDefault="00C9536A" w:rsidP="00921B81">
      <w:pPr>
        <w:numPr>
          <w:ilvl w:val="0"/>
          <w:numId w:val="8"/>
        </w:numPr>
        <w:tabs>
          <w:tab w:val="clear" w:pos="3600"/>
          <w:tab w:val="num" w:pos="540"/>
        </w:tabs>
        <w:ind w:left="540" w:hanging="180"/>
        <w:jc w:val="both"/>
        <w:rPr>
          <w:b/>
          <w:color w:val="0000FF"/>
          <w:highlight w:val="green"/>
        </w:rPr>
      </w:pPr>
      <w:r w:rsidRPr="00C9536A">
        <w:rPr>
          <w:b/>
          <w:color w:val="0000FF"/>
          <w:highlight w:val="green"/>
        </w:rPr>
        <w:t xml:space="preserve">Kakšna je vloga </w:t>
      </w:r>
      <w:r w:rsidRPr="00BA2C17">
        <w:rPr>
          <w:b/>
          <w:color w:val="0000FF"/>
          <w:highlight w:val="green"/>
        </w:rPr>
        <w:t>kalorimetra v kalorimetriji ?</w:t>
      </w:r>
    </w:p>
    <w:p w14:paraId="4A82A864" w14:textId="77777777" w:rsidR="00E87D47" w:rsidRDefault="00E87D47" w:rsidP="00C9536A">
      <w:pPr>
        <w:jc w:val="both"/>
        <w:rPr>
          <w:b/>
          <w:color w:val="0000FF"/>
        </w:rPr>
      </w:pPr>
    </w:p>
    <w:p w14:paraId="1182F22D" w14:textId="77777777" w:rsidR="00E87D47" w:rsidRPr="00E87D47" w:rsidRDefault="00E87D47" w:rsidP="00061E97">
      <w:pPr>
        <w:ind w:left="360"/>
        <w:jc w:val="both"/>
      </w:pPr>
      <w:r w:rsidRPr="00E87D47">
        <w:t>Kalorimeter je toplotno izolirana posoda, ki jo</w:t>
      </w:r>
      <w:r w:rsidR="00876F59">
        <w:t xml:space="preserve"> največkrat</w:t>
      </w:r>
      <w:r w:rsidRPr="00E87D47">
        <w:t xml:space="preserve"> uporabljamo za me</w:t>
      </w:r>
      <w:r>
        <w:t>rjenje  specifične toplote</w:t>
      </w:r>
      <w:r w:rsidR="00876F59">
        <w:t xml:space="preserve"> merjenca</w:t>
      </w:r>
      <w:r>
        <w:t xml:space="preserve">. </w:t>
      </w:r>
    </w:p>
    <w:sectPr w:rsidR="00E87D47" w:rsidRPr="00E87D47">
      <w:headerReference w:type="default" r:id="rId1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B310CD" w14:textId="77777777" w:rsidR="008035C2" w:rsidRDefault="008035C2">
      <w:r>
        <w:separator/>
      </w:r>
    </w:p>
  </w:endnote>
  <w:endnote w:type="continuationSeparator" w:id="0">
    <w:p w14:paraId="61C331E6" w14:textId="77777777" w:rsidR="008035C2" w:rsidRDefault="008035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8FD30E" w14:textId="77777777" w:rsidR="008035C2" w:rsidRDefault="008035C2">
      <w:r>
        <w:separator/>
      </w:r>
    </w:p>
  </w:footnote>
  <w:footnote w:type="continuationSeparator" w:id="0">
    <w:p w14:paraId="2B05C970" w14:textId="77777777" w:rsidR="008035C2" w:rsidRDefault="008035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36D47" w14:textId="34EDE43E" w:rsidR="008F3E62" w:rsidRDefault="008F3E62" w:rsidP="00FC42D5">
    <w:pPr>
      <w:pStyle w:val="Header"/>
      <w:jc w:val="center"/>
    </w:pPr>
    <w:r>
      <w:t>Kalorimetrij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0.05pt;height:10.05pt" o:bullet="t">
        <v:imagedata r:id="rId1" o:title="MCBD21298_0000[1]"/>
      </v:shape>
    </w:pict>
  </w:numPicBullet>
  <w:abstractNum w:abstractNumId="0" w15:restartNumberingAfterBreak="0">
    <w:nsid w:val="08235502"/>
    <w:multiLevelType w:val="hybridMultilevel"/>
    <w:tmpl w:val="D9EE273C"/>
    <w:lvl w:ilvl="0" w:tplc="969C6A48">
      <w:start w:val="1"/>
      <w:numFmt w:val="bullet"/>
      <w:lvlText w:val=""/>
      <w:lvlPicBulletId w:val="0"/>
      <w:lvlJc w:val="left"/>
      <w:pPr>
        <w:tabs>
          <w:tab w:val="num" w:pos="5400"/>
        </w:tabs>
        <w:ind w:left="5400" w:hanging="360"/>
      </w:pPr>
      <w:rPr>
        <w:rFonts w:ascii="Symbol" w:hAnsi="Symbol" w:hint="default"/>
        <w:color w:val="auto"/>
      </w:rPr>
    </w:lvl>
    <w:lvl w:ilvl="1" w:tplc="04240003" w:tentative="1">
      <w:start w:val="1"/>
      <w:numFmt w:val="bullet"/>
      <w:lvlText w:val="o"/>
      <w:lvlJc w:val="left"/>
      <w:pPr>
        <w:tabs>
          <w:tab w:val="num" w:pos="3240"/>
        </w:tabs>
        <w:ind w:left="3240" w:hanging="360"/>
      </w:pPr>
      <w:rPr>
        <w:rFonts w:ascii="Courier New" w:hAnsi="Courier New" w:cs="Courier New" w:hint="default"/>
      </w:rPr>
    </w:lvl>
    <w:lvl w:ilvl="2" w:tplc="04240005">
      <w:start w:val="1"/>
      <w:numFmt w:val="bullet"/>
      <w:lvlText w:val=""/>
      <w:lvlJc w:val="left"/>
      <w:pPr>
        <w:tabs>
          <w:tab w:val="num" w:pos="3960"/>
        </w:tabs>
        <w:ind w:left="3960" w:hanging="360"/>
      </w:pPr>
      <w:rPr>
        <w:rFonts w:ascii="Wingdings" w:hAnsi="Wingdings" w:hint="default"/>
      </w:rPr>
    </w:lvl>
    <w:lvl w:ilvl="3" w:tplc="04240001" w:tentative="1">
      <w:start w:val="1"/>
      <w:numFmt w:val="bullet"/>
      <w:lvlText w:val=""/>
      <w:lvlJc w:val="left"/>
      <w:pPr>
        <w:tabs>
          <w:tab w:val="num" w:pos="4680"/>
        </w:tabs>
        <w:ind w:left="4680" w:hanging="360"/>
      </w:pPr>
      <w:rPr>
        <w:rFonts w:ascii="Symbol" w:hAnsi="Symbol" w:hint="default"/>
      </w:rPr>
    </w:lvl>
    <w:lvl w:ilvl="4" w:tplc="04240003" w:tentative="1">
      <w:start w:val="1"/>
      <w:numFmt w:val="bullet"/>
      <w:lvlText w:val="o"/>
      <w:lvlJc w:val="left"/>
      <w:pPr>
        <w:tabs>
          <w:tab w:val="num" w:pos="5400"/>
        </w:tabs>
        <w:ind w:left="5400" w:hanging="360"/>
      </w:pPr>
      <w:rPr>
        <w:rFonts w:ascii="Courier New" w:hAnsi="Courier New" w:cs="Courier New" w:hint="default"/>
      </w:rPr>
    </w:lvl>
    <w:lvl w:ilvl="5" w:tplc="04240005" w:tentative="1">
      <w:start w:val="1"/>
      <w:numFmt w:val="bullet"/>
      <w:lvlText w:val=""/>
      <w:lvlJc w:val="left"/>
      <w:pPr>
        <w:tabs>
          <w:tab w:val="num" w:pos="6120"/>
        </w:tabs>
        <w:ind w:left="6120" w:hanging="360"/>
      </w:pPr>
      <w:rPr>
        <w:rFonts w:ascii="Wingdings" w:hAnsi="Wingdings" w:hint="default"/>
      </w:rPr>
    </w:lvl>
    <w:lvl w:ilvl="6" w:tplc="04240001" w:tentative="1">
      <w:start w:val="1"/>
      <w:numFmt w:val="bullet"/>
      <w:lvlText w:val=""/>
      <w:lvlJc w:val="left"/>
      <w:pPr>
        <w:tabs>
          <w:tab w:val="num" w:pos="6840"/>
        </w:tabs>
        <w:ind w:left="6840" w:hanging="360"/>
      </w:pPr>
      <w:rPr>
        <w:rFonts w:ascii="Symbol" w:hAnsi="Symbol" w:hint="default"/>
      </w:rPr>
    </w:lvl>
    <w:lvl w:ilvl="7" w:tplc="04240003" w:tentative="1">
      <w:start w:val="1"/>
      <w:numFmt w:val="bullet"/>
      <w:lvlText w:val="o"/>
      <w:lvlJc w:val="left"/>
      <w:pPr>
        <w:tabs>
          <w:tab w:val="num" w:pos="7560"/>
        </w:tabs>
        <w:ind w:left="7560" w:hanging="360"/>
      </w:pPr>
      <w:rPr>
        <w:rFonts w:ascii="Courier New" w:hAnsi="Courier New" w:cs="Courier New" w:hint="default"/>
      </w:rPr>
    </w:lvl>
    <w:lvl w:ilvl="8" w:tplc="04240005" w:tentative="1">
      <w:start w:val="1"/>
      <w:numFmt w:val="bullet"/>
      <w:lvlText w:val=""/>
      <w:lvlJc w:val="left"/>
      <w:pPr>
        <w:tabs>
          <w:tab w:val="num" w:pos="8280"/>
        </w:tabs>
        <w:ind w:left="8280" w:hanging="360"/>
      </w:pPr>
      <w:rPr>
        <w:rFonts w:ascii="Wingdings" w:hAnsi="Wingdings" w:hint="default"/>
      </w:rPr>
    </w:lvl>
  </w:abstractNum>
  <w:abstractNum w:abstractNumId="1" w15:restartNumberingAfterBreak="0">
    <w:nsid w:val="2DD907F7"/>
    <w:multiLevelType w:val="hybridMultilevel"/>
    <w:tmpl w:val="EB049C2C"/>
    <w:lvl w:ilvl="0" w:tplc="969C6A48">
      <w:start w:val="1"/>
      <w:numFmt w:val="bullet"/>
      <w:lvlText w:val=""/>
      <w:lvlPicBulletId w:val="0"/>
      <w:lvlJc w:val="left"/>
      <w:pPr>
        <w:tabs>
          <w:tab w:val="num" w:pos="3600"/>
        </w:tabs>
        <w:ind w:left="3600" w:hanging="360"/>
      </w:pPr>
      <w:rPr>
        <w:rFonts w:ascii="Symbol" w:hAnsi="Symbol" w:hint="default"/>
        <w:color w:val="auto"/>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16D5C99"/>
    <w:multiLevelType w:val="hybridMultilevel"/>
    <w:tmpl w:val="9468FAE4"/>
    <w:lvl w:ilvl="0" w:tplc="0424000F">
      <w:start w:val="1"/>
      <w:numFmt w:val="decimal"/>
      <w:lvlText w:val="%1."/>
      <w:lvlJc w:val="left"/>
      <w:pPr>
        <w:tabs>
          <w:tab w:val="num" w:pos="720"/>
        </w:tabs>
        <w:ind w:left="720" w:hanging="360"/>
      </w:pPr>
      <w:rPr>
        <w:rFonts w:hint="default"/>
      </w:rPr>
    </w:lvl>
    <w:lvl w:ilvl="1" w:tplc="04240019" w:tentative="1">
      <w:start w:val="1"/>
      <w:numFmt w:val="lowerLetter"/>
      <w:lvlText w:val="%2."/>
      <w:lvlJc w:val="left"/>
      <w:pPr>
        <w:tabs>
          <w:tab w:val="num" w:pos="1440"/>
        </w:tabs>
        <w:ind w:left="1440" w:hanging="360"/>
      </w:p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3" w15:restartNumberingAfterBreak="0">
    <w:nsid w:val="32540DEE"/>
    <w:multiLevelType w:val="hybridMultilevel"/>
    <w:tmpl w:val="4F780182"/>
    <w:lvl w:ilvl="0" w:tplc="969C6A48">
      <w:start w:val="1"/>
      <w:numFmt w:val="bullet"/>
      <w:lvlText w:val=""/>
      <w:lvlPicBulletId w:val="0"/>
      <w:lvlJc w:val="left"/>
      <w:pPr>
        <w:tabs>
          <w:tab w:val="num" w:pos="3600"/>
        </w:tabs>
        <w:ind w:left="3600" w:hanging="360"/>
      </w:pPr>
      <w:rPr>
        <w:rFonts w:ascii="Symbol" w:hAnsi="Symbol" w:hint="default"/>
        <w:color w:val="auto"/>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712734C"/>
    <w:multiLevelType w:val="hybridMultilevel"/>
    <w:tmpl w:val="90988D98"/>
    <w:lvl w:ilvl="0" w:tplc="0424000F">
      <w:start w:val="1"/>
      <w:numFmt w:val="decimal"/>
      <w:lvlText w:val="%1."/>
      <w:lvlJc w:val="left"/>
      <w:pPr>
        <w:tabs>
          <w:tab w:val="num" w:pos="720"/>
        </w:tabs>
        <w:ind w:left="720" w:hanging="360"/>
      </w:pPr>
      <w:rPr>
        <w:rFonts w:hint="default"/>
        <w:color w:val="auto"/>
      </w:rPr>
    </w:lvl>
    <w:lvl w:ilvl="1" w:tplc="04240019" w:tentative="1">
      <w:start w:val="1"/>
      <w:numFmt w:val="lowerLetter"/>
      <w:lvlText w:val="%2."/>
      <w:lvlJc w:val="left"/>
      <w:pPr>
        <w:tabs>
          <w:tab w:val="num" w:pos="1440"/>
        </w:tabs>
        <w:ind w:left="1440" w:hanging="360"/>
      </w:p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5" w15:restartNumberingAfterBreak="0">
    <w:nsid w:val="47676F72"/>
    <w:multiLevelType w:val="hybridMultilevel"/>
    <w:tmpl w:val="64D83F5C"/>
    <w:lvl w:ilvl="0" w:tplc="969C6A48">
      <w:start w:val="1"/>
      <w:numFmt w:val="bullet"/>
      <w:lvlText w:val=""/>
      <w:lvlPicBulletId w:val="0"/>
      <w:lvlJc w:val="left"/>
      <w:pPr>
        <w:tabs>
          <w:tab w:val="num" w:pos="4320"/>
        </w:tabs>
        <w:ind w:left="4320" w:hanging="360"/>
      </w:pPr>
      <w:rPr>
        <w:rFonts w:ascii="Symbol" w:hAnsi="Symbol" w:hint="default"/>
        <w:color w:val="auto"/>
      </w:rPr>
    </w:lvl>
    <w:lvl w:ilvl="1" w:tplc="04240003">
      <w:start w:val="1"/>
      <w:numFmt w:val="bullet"/>
      <w:lvlText w:val="o"/>
      <w:lvlJc w:val="left"/>
      <w:pPr>
        <w:tabs>
          <w:tab w:val="num" w:pos="2160"/>
        </w:tabs>
        <w:ind w:left="2160" w:hanging="360"/>
      </w:pPr>
      <w:rPr>
        <w:rFonts w:ascii="Courier New" w:hAnsi="Courier New" w:cs="Courier New" w:hint="default"/>
      </w:rPr>
    </w:lvl>
    <w:lvl w:ilvl="2" w:tplc="04240005" w:tentative="1">
      <w:start w:val="1"/>
      <w:numFmt w:val="bullet"/>
      <w:lvlText w:val=""/>
      <w:lvlJc w:val="left"/>
      <w:pPr>
        <w:tabs>
          <w:tab w:val="num" w:pos="2880"/>
        </w:tabs>
        <w:ind w:left="2880" w:hanging="360"/>
      </w:pPr>
      <w:rPr>
        <w:rFonts w:ascii="Wingdings" w:hAnsi="Wingdings" w:hint="default"/>
      </w:rPr>
    </w:lvl>
    <w:lvl w:ilvl="3" w:tplc="04240001" w:tentative="1">
      <w:start w:val="1"/>
      <w:numFmt w:val="bullet"/>
      <w:lvlText w:val=""/>
      <w:lvlJc w:val="left"/>
      <w:pPr>
        <w:tabs>
          <w:tab w:val="num" w:pos="3600"/>
        </w:tabs>
        <w:ind w:left="3600" w:hanging="360"/>
      </w:pPr>
      <w:rPr>
        <w:rFonts w:ascii="Symbol" w:hAnsi="Symbol" w:hint="default"/>
      </w:rPr>
    </w:lvl>
    <w:lvl w:ilvl="4" w:tplc="04240003" w:tentative="1">
      <w:start w:val="1"/>
      <w:numFmt w:val="bullet"/>
      <w:lvlText w:val="o"/>
      <w:lvlJc w:val="left"/>
      <w:pPr>
        <w:tabs>
          <w:tab w:val="num" w:pos="4320"/>
        </w:tabs>
        <w:ind w:left="4320" w:hanging="360"/>
      </w:pPr>
      <w:rPr>
        <w:rFonts w:ascii="Courier New" w:hAnsi="Courier New" w:cs="Courier New" w:hint="default"/>
      </w:rPr>
    </w:lvl>
    <w:lvl w:ilvl="5" w:tplc="04240005" w:tentative="1">
      <w:start w:val="1"/>
      <w:numFmt w:val="bullet"/>
      <w:lvlText w:val=""/>
      <w:lvlJc w:val="left"/>
      <w:pPr>
        <w:tabs>
          <w:tab w:val="num" w:pos="5040"/>
        </w:tabs>
        <w:ind w:left="5040" w:hanging="360"/>
      </w:pPr>
      <w:rPr>
        <w:rFonts w:ascii="Wingdings" w:hAnsi="Wingdings" w:hint="default"/>
      </w:rPr>
    </w:lvl>
    <w:lvl w:ilvl="6" w:tplc="04240001" w:tentative="1">
      <w:start w:val="1"/>
      <w:numFmt w:val="bullet"/>
      <w:lvlText w:val=""/>
      <w:lvlJc w:val="left"/>
      <w:pPr>
        <w:tabs>
          <w:tab w:val="num" w:pos="5760"/>
        </w:tabs>
        <w:ind w:left="5760" w:hanging="360"/>
      </w:pPr>
      <w:rPr>
        <w:rFonts w:ascii="Symbol" w:hAnsi="Symbol" w:hint="default"/>
      </w:rPr>
    </w:lvl>
    <w:lvl w:ilvl="7" w:tplc="04240003" w:tentative="1">
      <w:start w:val="1"/>
      <w:numFmt w:val="bullet"/>
      <w:lvlText w:val="o"/>
      <w:lvlJc w:val="left"/>
      <w:pPr>
        <w:tabs>
          <w:tab w:val="num" w:pos="6480"/>
        </w:tabs>
        <w:ind w:left="6480" w:hanging="360"/>
      </w:pPr>
      <w:rPr>
        <w:rFonts w:ascii="Courier New" w:hAnsi="Courier New" w:cs="Courier New" w:hint="default"/>
      </w:rPr>
    </w:lvl>
    <w:lvl w:ilvl="8" w:tplc="04240005" w:tentative="1">
      <w:start w:val="1"/>
      <w:numFmt w:val="bullet"/>
      <w:lvlText w:val=""/>
      <w:lvlJc w:val="left"/>
      <w:pPr>
        <w:tabs>
          <w:tab w:val="num" w:pos="7200"/>
        </w:tabs>
        <w:ind w:left="7200" w:hanging="360"/>
      </w:pPr>
      <w:rPr>
        <w:rFonts w:ascii="Wingdings" w:hAnsi="Wingdings" w:hint="default"/>
      </w:rPr>
    </w:lvl>
  </w:abstractNum>
  <w:abstractNum w:abstractNumId="6" w15:restartNumberingAfterBreak="0">
    <w:nsid w:val="4E851844"/>
    <w:multiLevelType w:val="hybridMultilevel"/>
    <w:tmpl w:val="AA2E16E6"/>
    <w:lvl w:ilvl="0" w:tplc="C83C4ABC">
      <w:start w:val="1"/>
      <w:numFmt w:val="bullet"/>
      <w:lvlText w:val=""/>
      <w:lvlPicBulletId w:val="0"/>
      <w:lvlJc w:val="left"/>
      <w:pPr>
        <w:tabs>
          <w:tab w:val="num" w:pos="3240"/>
        </w:tabs>
        <w:ind w:left="3240" w:hanging="360"/>
      </w:pPr>
      <w:rPr>
        <w:rFonts w:ascii="Symbol" w:hAnsi="Symbol" w:hint="default"/>
        <w:color w:val="auto"/>
        <w:sz w:val="24"/>
        <w:szCs w:val="24"/>
      </w:rPr>
    </w:lvl>
    <w:lvl w:ilvl="1" w:tplc="04240003" w:tentative="1">
      <w:start w:val="1"/>
      <w:numFmt w:val="bullet"/>
      <w:lvlText w:val="o"/>
      <w:lvlJc w:val="left"/>
      <w:pPr>
        <w:tabs>
          <w:tab w:val="num" w:pos="1080"/>
        </w:tabs>
        <w:ind w:left="1080" w:hanging="360"/>
      </w:pPr>
      <w:rPr>
        <w:rFonts w:ascii="Courier New" w:hAnsi="Courier New" w:cs="Courier New" w:hint="default"/>
      </w:rPr>
    </w:lvl>
    <w:lvl w:ilvl="2" w:tplc="04240005" w:tentative="1">
      <w:start w:val="1"/>
      <w:numFmt w:val="bullet"/>
      <w:lvlText w:val=""/>
      <w:lvlJc w:val="left"/>
      <w:pPr>
        <w:tabs>
          <w:tab w:val="num" w:pos="1800"/>
        </w:tabs>
        <w:ind w:left="1800" w:hanging="360"/>
      </w:pPr>
      <w:rPr>
        <w:rFonts w:ascii="Wingdings" w:hAnsi="Wingdings" w:hint="default"/>
      </w:rPr>
    </w:lvl>
    <w:lvl w:ilvl="3" w:tplc="04240001" w:tentative="1">
      <w:start w:val="1"/>
      <w:numFmt w:val="bullet"/>
      <w:lvlText w:val=""/>
      <w:lvlJc w:val="left"/>
      <w:pPr>
        <w:tabs>
          <w:tab w:val="num" w:pos="2520"/>
        </w:tabs>
        <w:ind w:left="2520" w:hanging="360"/>
      </w:pPr>
      <w:rPr>
        <w:rFonts w:ascii="Symbol" w:hAnsi="Symbol" w:hint="default"/>
      </w:rPr>
    </w:lvl>
    <w:lvl w:ilvl="4" w:tplc="04240003" w:tentative="1">
      <w:start w:val="1"/>
      <w:numFmt w:val="bullet"/>
      <w:lvlText w:val="o"/>
      <w:lvlJc w:val="left"/>
      <w:pPr>
        <w:tabs>
          <w:tab w:val="num" w:pos="3240"/>
        </w:tabs>
        <w:ind w:left="3240" w:hanging="360"/>
      </w:pPr>
      <w:rPr>
        <w:rFonts w:ascii="Courier New" w:hAnsi="Courier New" w:cs="Courier New" w:hint="default"/>
      </w:rPr>
    </w:lvl>
    <w:lvl w:ilvl="5" w:tplc="04240005" w:tentative="1">
      <w:start w:val="1"/>
      <w:numFmt w:val="bullet"/>
      <w:lvlText w:val=""/>
      <w:lvlJc w:val="left"/>
      <w:pPr>
        <w:tabs>
          <w:tab w:val="num" w:pos="3960"/>
        </w:tabs>
        <w:ind w:left="3960" w:hanging="360"/>
      </w:pPr>
      <w:rPr>
        <w:rFonts w:ascii="Wingdings" w:hAnsi="Wingdings" w:hint="default"/>
      </w:rPr>
    </w:lvl>
    <w:lvl w:ilvl="6" w:tplc="04240001" w:tentative="1">
      <w:start w:val="1"/>
      <w:numFmt w:val="bullet"/>
      <w:lvlText w:val=""/>
      <w:lvlJc w:val="left"/>
      <w:pPr>
        <w:tabs>
          <w:tab w:val="num" w:pos="4680"/>
        </w:tabs>
        <w:ind w:left="4680" w:hanging="360"/>
      </w:pPr>
      <w:rPr>
        <w:rFonts w:ascii="Symbol" w:hAnsi="Symbol" w:hint="default"/>
      </w:rPr>
    </w:lvl>
    <w:lvl w:ilvl="7" w:tplc="04240003" w:tentative="1">
      <w:start w:val="1"/>
      <w:numFmt w:val="bullet"/>
      <w:lvlText w:val="o"/>
      <w:lvlJc w:val="left"/>
      <w:pPr>
        <w:tabs>
          <w:tab w:val="num" w:pos="5400"/>
        </w:tabs>
        <w:ind w:left="5400" w:hanging="360"/>
      </w:pPr>
      <w:rPr>
        <w:rFonts w:ascii="Courier New" w:hAnsi="Courier New" w:cs="Courier New" w:hint="default"/>
      </w:rPr>
    </w:lvl>
    <w:lvl w:ilvl="8" w:tplc="0424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5256023D"/>
    <w:multiLevelType w:val="hybridMultilevel"/>
    <w:tmpl w:val="1768562A"/>
    <w:lvl w:ilvl="0" w:tplc="969C6A48">
      <w:start w:val="1"/>
      <w:numFmt w:val="bullet"/>
      <w:lvlText w:val=""/>
      <w:lvlPicBulletId w:val="0"/>
      <w:lvlJc w:val="left"/>
      <w:pPr>
        <w:tabs>
          <w:tab w:val="num" w:pos="3600"/>
        </w:tabs>
        <w:ind w:left="3600" w:hanging="360"/>
      </w:pPr>
      <w:rPr>
        <w:rFonts w:ascii="Symbol" w:hAnsi="Symbol" w:hint="default"/>
        <w:color w:val="auto"/>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54059FC"/>
    <w:multiLevelType w:val="hybridMultilevel"/>
    <w:tmpl w:val="A5DC90E6"/>
    <w:lvl w:ilvl="0" w:tplc="969C6A48">
      <w:start w:val="1"/>
      <w:numFmt w:val="bullet"/>
      <w:lvlText w:val=""/>
      <w:lvlPicBulletId w:val="0"/>
      <w:lvlJc w:val="left"/>
      <w:pPr>
        <w:tabs>
          <w:tab w:val="num" w:pos="3600"/>
        </w:tabs>
        <w:ind w:left="3600" w:hanging="360"/>
      </w:pPr>
      <w:rPr>
        <w:rFonts w:ascii="Symbol" w:hAnsi="Symbol" w:hint="default"/>
        <w:color w:val="auto"/>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4"/>
  </w:num>
  <w:num w:numId="3">
    <w:abstractNumId w:val="5"/>
  </w:num>
  <w:num w:numId="4">
    <w:abstractNumId w:val="0"/>
  </w:num>
  <w:num w:numId="5">
    <w:abstractNumId w:val="6"/>
  </w:num>
  <w:num w:numId="6">
    <w:abstractNumId w:val="1"/>
  </w:num>
  <w:num w:numId="7">
    <w:abstractNumId w:val="7"/>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F91A7B"/>
    <w:rsid w:val="00061E97"/>
    <w:rsid w:val="00087C6E"/>
    <w:rsid w:val="000F0631"/>
    <w:rsid w:val="001B06B1"/>
    <w:rsid w:val="001F29F5"/>
    <w:rsid w:val="00232D34"/>
    <w:rsid w:val="0023651D"/>
    <w:rsid w:val="00252194"/>
    <w:rsid w:val="002558F4"/>
    <w:rsid w:val="002638AF"/>
    <w:rsid w:val="00281FB7"/>
    <w:rsid w:val="00421268"/>
    <w:rsid w:val="004229A7"/>
    <w:rsid w:val="00447A18"/>
    <w:rsid w:val="004E78C7"/>
    <w:rsid w:val="0056655E"/>
    <w:rsid w:val="0058208E"/>
    <w:rsid w:val="00596847"/>
    <w:rsid w:val="005B7F2B"/>
    <w:rsid w:val="005E1060"/>
    <w:rsid w:val="00601F41"/>
    <w:rsid w:val="006022F3"/>
    <w:rsid w:val="00603B14"/>
    <w:rsid w:val="00652E4B"/>
    <w:rsid w:val="006E4CB6"/>
    <w:rsid w:val="007A027E"/>
    <w:rsid w:val="007B007F"/>
    <w:rsid w:val="007C2097"/>
    <w:rsid w:val="007C4238"/>
    <w:rsid w:val="007D7F66"/>
    <w:rsid w:val="007E3903"/>
    <w:rsid w:val="008035C2"/>
    <w:rsid w:val="00847CC0"/>
    <w:rsid w:val="00876F59"/>
    <w:rsid w:val="008A1B6F"/>
    <w:rsid w:val="008F3E62"/>
    <w:rsid w:val="009166B5"/>
    <w:rsid w:val="00921B81"/>
    <w:rsid w:val="00941FA0"/>
    <w:rsid w:val="00953015"/>
    <w:rsid w:val="00995022"/>
    <w:rsid w:val="00A1294F"/>
    <w:rsid w:val="00A14E20"/>
    <w:rsid w:val="00A23785"/>
    <w:rsid w:val="00AC422E"/>
    <w:rsid w:val="00AF0722"/>
    <w:rsid w:val="00B43387"/>
    <w:rsid w:val="00B6290D"/>
    <w:rsid w:val="00B6299A"/>
    <w:rsid w:val="00BA2C17"/>
    <w:rsid w:val="00C93E07"/>
    <w:rsid w:val="00C9536A"/>
    <w:rsid w:val="00CC0B92"/>
    <w:rsid w:val="00CC454B"/>
    <w:rsid w:val="00CF11F0"/>
    <w:rsid w:val="00D73571"/>
    <w:rsid w:val="00DB46A3"/>
    <w:rsid w:val="00DD116E"/>
    <w:rsid w:val="00E10CCA"/>
    <w:rsid w:val="00E448D0"/>
    <w:rsid w:val="00E87D47"/>
    <w:rsid w:val="00E97931"/>
    <w:rsid w:val="00F13957"/>
    <w:rsid w:val="00F337FB"/>
    <w:rsid w:val="00F91A7B"/>
    <w:rsid w:val="00FC42D5"/>
    <w:rsid w:val="00FE33C7"/>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2"/>
    <o:shapelayout v:ext="edit">
      <o:idmap v:ext="edit" data="1"/>
      <o:rules v:ext="edit">
        <o:r id="V:Rule1" type="callout" idref="#_x0000_s1072"/>
      </o:rules>
    </o:shapelayout>
  </w:shapeDefaults>
  <w:decimalSymbol w:val=","/>
  <w:listSeparator w:val=";"/>
  <w14:docId w14:val="76A4B779"/>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l-SI" w:eastAsia="sl-SI"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91A7B"/>
    <w:pPr>
      <w:tabs>
        <w:tab w:val="center" w:pos="4536"/>
        <w:tab w:val="right" w:pos="9072"/>
      </w:tabs>
    </w:pPr>
  </w:style>
  <w:style w:type="paragraph" w:styleId="Footer">
    <w:name w:val="footer"/>
    <w:basedOn w:val="Normal"/>
    <w:rsid w:val="00F91A7B"/>
    <w:pPr>
      <w:tabs>
        <w:tab w:val="center" w:pos="4536"/>
        <w:tab w:val="right" w:pos="9072"/>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613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399</Words>
  <Characters>2278</Characters>
  <Application>Microsoft Office Word</Application>
  <DocSecurity>0</DocSecurity>
  <Lines>18</Lines>
  <Paragraphs>5</Paragraphs>
  <ScaleCrop>false</ScaleCrop>
  <Company/>
  <LinksUpToDate>false</LinksUpToDate>
  <CharactersWithSpaces>2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4-23T08:48:00Z</dcterms:created>
  <dcterms:modified xsi:type="dcterms:W3CDTF">2019-04-23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s://dijaski.net</vt:lpwstr>
  </property>
</Properties>
</file>